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2EBC" w:rsidRPr="002803E3" w:rsidRDefault="00C0464F" w:rsidP="00AF02E7">
      <w:pPr>
        <w:spacing w:line="360" w:lineRule="auto"/>
        <w:ind w:firstLineChars="50" w:firstLine="120"/>
        <w:rPr>
          <w:sz w:val="24"/>
        </w:rPr>
      </w:pPr>
      <w:r w:rsidRPr="002803E3">
        <w:rPr>
          <w:noProof/>
          <w:sz w:val="24"/>
        </w:rPr>
        <mc:AlternateContent>
          <mc:Choice Requires="wps">
            <w:drawing>
              <wp:anchor distT="0" distB="0" distL="114300" distR="114300" simplePos="0" relativeHeight="251650559" behindDoc="0" locked="0" layoutInCell="1" allowOverlap="1" wp14:anchorId="71CD58EC" wp14:editId="6DD9593B">
                <wp:simplePos x="0" y="0"/>
                <wp:positionH relativeFrom="column">
                  <wp:posOffset>-613410</wp:posOffset>
                </wp:positionH>
                <wp:positionV relativeFrom="margin">
                  <wp:posOffset>916001</wp:posOffset>
                </wp:positionV>
                <wp:extent cx="381635" cy="7418291"/>
                <wp:effectExtent l="0" t="0" r="0" b="0"/>
                <wp:wrapNone/>
                <wp:docPr id="7" name="文本框 7"/>
                <wp:cNvGraphicFramePr/>
                <a:graphic xmlns:a="http://schemas.openxmlformats.org/drawingml/2006/main">
                  <a:graphicData uri="http://schemas.microsoft.com/office/word/2010/wordprocessingShape">
                    <wps:wsp>
                      <wps:cNvSpPr txBox="1"/>
                      <wps:spPr>
                        <a:xfrm>
                          <a:off x="0" y="0"/>
                          <a:ext cx="381635" cy="7418291"/>
                        </a:xfrm>
                        <a:prstGeom prst="rect">
                          <a:avLst/>
                        </a:prstGeom>
                        <a:solidFill>
                          <a:schemeClr val="lt1"/>
                        </a:solidFill>
                        <a:ln w="6350">
                          <a:noFill/>
                        </a:ln>
                      </wps:spPr>
                      <wps:txbx>
                        <w:txbxContent>
                          <w:p w:rsidR="006D22E0" w:rsidRPr="008209CF" w:rsidRDefault="006D22E0">
                            <w:pPr>
                              <w:ind w:firstLine="420"/>
                              <w:rPr>
                                <w:u w:val="single"/>
                              </w:rPr>
                            </w:pPr>
                            <w:r>
                              <w:rPr>
                                <w:rFonts w:hint="eastAsia"/>
                              </w:rPr>
                              <w:t>姓</w:t>
                            </w:r>
                            <w:r>
                              <w:t>名：</w:t>
                            </w:r>
                            <w:r w:rsidRPr="008209CF">
                              <w:rPr>
                                <w:rFonts w:hint="eastAsia"/>
                                <w:u w:val="single"/>
                              </w:rPr>
                              <w:t xml:space="preserve">  </w:t>
                            </w:r>
                            <w:r>
                              <w:rPr>
                                <w:u w:val="single"/>
                              </w:rPr>
                              <w:t xml:space="preserve">  </w:t>
                            </w:r>
                            <w:r w:rsidRPr="008209CF">
                              <w:rPr>
                                <w:rFonts w:hint="eastAsia"/>
                                <w:u w:val="single"/>
                              </w:rPr>
                              <w:t xml:space="preserve">   </w:t>
                            </w:r>
                            <w:r>
                              <w:rPr>
                                <w:u w:val="single"/>
                              </w:rPr>
                              <w:t xml:space="preserve">    </w:t>
                            </w:r>
                            <w:r w:rsidRPr="008209CF">
                              <w:rPr>
                                <w:u w:val="single"/>
                              </w:rPr>
                              <w:t xml:space="preserve">     </w:t>
                            </w:r>
                            <w:r>
                              <w:t xml:space="preserve">  </w:t>
                            </w:r>
                            <w:r>
                              <w:rPr>
                                <w:rFonts w:hint="eastAsia"/>
                              </w:rPr>
                              <w:t>学</w:t>
                            </w:r>
                            <w:r>
                              <w:t>号：</w:t>
                            </w:r>
                            <w:r w:rsidRPr="008209CF">
                              <w:rPr>
                                <w:rFonts w:hint="eastAsia"/>
                                <w:u w:val="single"/>
                              </w:rPr>
                              <w:t xml:space="preserve"> </w:t>
                            </w:r>
                            <w:r w:rsidRPr="008209CF">
                              <w:rPr>
                                <w:u w:val="single"/>
                              </w:rPr>
                              <w:t xml:space="preserve">             </w:t>
                            </w:r>
                            <w:r>
                              <w:rPr>
                                <w:u w:val="single"/>
                              </w:rPr>
                              <w:t xml:space="preserve"> </w:t>
                            </w:r>
                            <w:r w:rsidRPr="008209CF">
                              <w:rPr>
                                <w:u w:val="single"/>
                              </w:rPr>
                              <w:t xml:space="preserve">       </w:t>
                            </w:r>
                            <w:r>
                              <w:t xml:space="preserve">  </w:t>
                            </w:r>
                            <w:r>
                              <w:rPr>
                                <w:rFonts w:hint="eastAsia"/>
                              </w:rPr>
                              <w:t>学院</w:t>
                            </w:r>
                            <w:r>
                              <w:t>：</w:t>
                            </w:r>
                            <w:r w:rsidRPr="008209CF">
                              <w:rPr>
                                <w:rFonts w:hint="eastAsia"/>
                                <w:u w:val="single"/>
                              </w:rPr>
                              <w:t xml:space="preserve">                  </w:t>
                            </w:r>
                            <w:r>
                              <w:rPr>
                                <w:rFonts w:hint="eastAsia"/>
                              </w:rPr>
                              <w:t xml:space="preserve"> </w:t>
                            </w:r>
                            <w:r>
                              <w:t xml:space="preserve"> </w:t>
                            </w:r>
                            <w:r>
                              <w:rPr>
                                <w:rFonts w:hint="eastAsia"/>
                              </w:rPr>
                              <w:t>专业</w:t>
                            </w:r>
                            <w:r>
                              <w:t>：</w:t>
                            </w:r>
                            <w:r w:rsidRPr="008209CF">
                              <w:rPr>
                                <w:rFonts w:hint="eastAsia"/>
                                <w:u w:val="single"/>
                              </w:rPr>
                              <w:t xml:space="preserve">           </w:t>
                            </w:r>
                            <w:r>
                              <w:rPr>
                                <w:u w:val="single"/>
                              </w:rPr>
                              <w:t xml:space="preserve">    </w:t>
                            </w:r>
                            <w:r w:rsidRPr="008209CF">
                              <w:rPr>
                                <w:rFonts w:hint="eastAsia"/>
                                <w:u w:val="single"/>
                              </w:rPr>
                              <w:t xml:space="preserve">       </w:t>
                            </w:r>
                            <w:r>
                              <w:rPr>
                                <w:rFonts w:hint="eastAsia"/>
                              </w:rPr>
                              <w:t xml:space="preserve"> </w:t>
                            </w:r>
                            <w:r>
                              <w:t xml:space="preserve"> </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CD58EC" id="_x0000_t202" coordsize="21600,21600" o:spt="202" path="m,l,21600r21600,l21600,xe">
                <v:stroke joinstyle="miter"/>
                <v:path gradientshapeok="t" o:connecttype="rect"/>
              </v:shapetype>
              <v:shape id="文本框 7" o:spid="_x0000_s1026" type="#_x0000_t202" style="position:absolute;left:0;text-align:left;margin-left:-48.3pt;margin-top:72.15pt;width:30.05pt;height:584.1pt;z-index:251650559;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" fillcolor="white [3201]" stroked="f" strokeweight=".5pt">
                <v:textbox style="layout-flow:vertical;mso-layout-flow-alt:bottom-to-top">
                  <w:txbxContent>
                    <w:p w:rsidR="006D22E0" w:rsidRPr="008209CF" w:rsidRDefault="006D22E0">
                      <w:pPr>
                        <w:ind w:firstLine="420"/>
                        <w:rPr>
                          <w:u w:val="single"/>
                        </w:rPr>
                      </w:pPr>
                      <w:r>
                        <w:rPr>
                          <w:rFonts w:hint="eastAsia"/>
                        </w:rPr>
                        <w:t>姓</w:t>
                      </w:r>
                      <w:r>
                        <w:t>名：</w:t>
                      </w:r>
                      <w:r w:rsidRPr="008209CF">
                        <w:rPr>
                          <w:rFonts w:hint="eastAsia"/>
                          <w:u w:val="single"/>
                        </w:rPr>
                        <w:t xml:space="preserve">  </w:t>
                      </w:r>
                      <w:r>
                        <w:rPr>
                          <w:u w:val="single"/>
                        </w:rPr>
                        <w:t xml:space="preserve">  </w:t>
                      </w:r>
                      <w:r w:rsidRPr="008209CF">
                        <w:rPr>
                          <w:rFonts w:hint="eastAsia"/>
                          <w:u w:val="single"/>
                        </w:rPr>
                        <w:t xml:space="preserve">   </w:t>
                      </w:r>
                      <w:r>
                        <w:rPr>
                          <w:u w:val="single"/>
                        </w:rPr>
                        <w:t xml:space="preserve">    </w:t>
                      </w:r>
                      <w:r w:rsidRPr="008209CF">
                        <w:rPr>
                          <w:u w:val="single"/>
                        </w:rPr>
                        <w:t xml:space="preserve">     </w:t>
                      </w:r>
                      <w:r>
                        <w:t xml:space="preserve">  </w:t>
                      </w:r>
                      <w:r>
                        <w:rPr>
                          <w:rFonts w:hint="eastAsia"/>
                        </w:rPr>
                        <w:t>学</w:t>
                      </w:r>
                      <w:r>
                        <w:t>号：</w:t>
                      </w:r>
                      <w:r w:rsidRPr="008209CF">
                        <w:rPr>
                          <w:rFonts w:hint="eastAsia"/>
                          <w:u w:val="single"/>
                        </w:rPr>
                        <w:t xml:space="preserve"> </w:t>
                      </w:r>
                      <w:r w:rsidRPr="008209CF">
                        <w:rPr>
                          <w:u w:val="single"/>
                        </w:rPr>
                        <w:t xml:space="preserve">             </w:t>
                      </w:r>
                      <w:r>
                        <w:rPr>
                          <w:u w:val="single"/>
                        </w:rPr>
                        <w:t xml:space="preserve"> </w:t>
                      </w:r>
                      <w:r w:rsidRPr="008209CF">
                        <w:rPr>
                          <w:u w:val="single"/>
                        </w:rPr>
                        <w:t xml:space="preserve">       </w:t>
                      </w:r>
                      <w:r>
                        <w:t xml:space="preserve">  </w:t>
                      </w:r>
                      <w:r>
                        <w:rPr>
                          <w:rFonts w:hint="eastAsia"/>
                        </w:rPr>
                        <w:t>学院</w:t>
                      </w:r>
                      <w:r>
                        <w:t>：</w:t>
                      </w:r>
                      <w:r w:rsidRPr="008209CF">
                        <w:rPr>
                          <w:rFonts w:hint="eastAsia"/>
                          <w:u w:val="single"/>
                        </w:rPr>
                        <w:t xml:space="preserve">                  </w:t>
                      </w:r>
                      <w:r>
                        <w:rPr>
                          <w:rFonts w:hint="eastAsia"/>
                        </w:rPr>
                        <w:t xml:space="preserve"> </w:t>
                      </w:r>
                      <w:r>
                        <w:t xml:space="preserve"> </w:t>
                      </w:r>
                      <w:r>
                        <w:rPr>
                          <w:rFonts w:hint="eastAsia"/>
                        </w:rPr>
                        <w:t>专业</w:t>
                      </w:r>
                      <w:r>
                        <w:t>：</w:t>
                      </w:r>
                      <w:r w:rsidRPr="008209CF">
                        <w:rPr>
                          <w:rFonts w:hint="eastAsia"/>
                          <w:u w:val="single"/>
                        </w:rPr>
                        <w:t xml:space="preserve">           </w:t>
                      </w:r>
                      <w:r>
                        <w:rPr>
                          <w:u w:val="single"/>
                        </w:rPr>
                        <w:t xml:space="preserve">    </w:t>
                      </w:r>
                      <w:r w:rsidRPr="008209CF">
                        <w:rPr>
                          <w:rFonts w:hint="eastAsia"/>
                          <w:u w:val="single"/>
                        </w:rPr>
                        <w:t xml:space="preserve">       </w:t>
                      </w:r>
                      <w:r>
                        <w:rPr>
                          <w:rFonts w:hint="eastAsia"/>
                        </w:rPr>
                        <w:t xml:space="preserve"> </w:t>
                      </w:r>
                      <w:r>
                        <w:t xml:space="preserve"> </w:t>
                      </w:r>
                    </w:p>
                  </w:txbxContent>
                </v:textbox>
                <w10:wrap anchory="margin"/>
              </v:shape>
            </w:pict>
          </mc:Fallback>
        </mc:AlternateContent>
      </w:r>
      <w:r w:rsidR="004E1F8A" w:rsidRPr="002803E3">
        <w:rPr>
          <w:noProof/>
          <w:sz w:val="24"/>
        </w:rPr>
        <mc:AlternateContent>
          <mc:Choice Requires="wps">
            <w:drawing>
              <wp:anchor distT="0" distB="0" distL="114300" distR="114300" simplePos="0" relativeHeight="251651584" behindDoc="0" locked="0" layoutInCell="1" allowOverlap="1" wp14:anchorId="5F791F07" wp14:editId="44A84149">
                <wp:simplePos x="0" y="0"/>
                <wp:positionH relativeFrom="column">
                  <wp:posOffset>1124613</wp:posOffset>
                </wp:positionH>
                <wp:positionV relativeFrom="paragraph">
                  <wp:posOffset>3285</wp:posOffset>
                </wp:positionV>
                <wp:extent cx="4780280" cy="900210"/>
                <wp:effectExtent l="0" t="0" r="127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0280" cy="900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D22E0" w:rsidRPr="00DD28FF" w:rsidRDefault="006D22E0" w:rsidP="00DD28FF">
                            <w:pPr>
                              <w:spacing w:line="400" w:lineRule="exact"/>
                              <w:ind w:firstLine="721"/>
                              <w:jc w:val="center"/>
                              <w:rPr>
                                <w:rFonts w:eastAsia="华文行楷"/>
                                <w:b/>
                                <w:bCs/>
                                <w:sz w:val="36"/>
                                <w:szCs w:val="32"/>
                              </w:rPr>
                            </w:pPr>
                            <w:r w:rsidRPr="00DD28FF">
                              <w:rPr>
                                <w:rFonts w:eastAsia="华文行楷"/>
                                <w:b/>
                                <w:bCs/>
                                <w:sz w:val="36"/>
                                <w:szCs w:val="32"/>
                              </w:rPr>
                              <w:t>厦门大学《大学物理</w:t>
                            </w:r>
                            <w:r>
                              <w:rPr>
                                <w:rFonts w:eastAsia="华文行楷"/>
                                <w:b/>
                                <w:bCs/>
                                <w:sz w:val="36"/>
                                <w:szCs w:val="32"/>
                              </w:rPr>
                              <w:t>B</w:t>
                            </w:r>
                            <w:r w:rsidRPr="00DD28FF">
                              <w:rPr>
                                <w:rFonts w:eastAsia="华文行楷" w:hint="eastAsia"/>
                                <w:b/>
                                <w:bCs/>
                                <w:sz w:val="36"/>
                                <w:szCs w:val="32"/>
                              </w:rPr>
                              <w:t>（</w:t>
                            </w:r>
                            <w:r>
                              <w:rPr>
                                <w:rFonts w:eastAsia="华文行楷" w:hint="eastAsia"/>
                                <w:b/>
                                <w:bCs/>
                                <w:sz w:val="36"/>
                                <w:szCs w:val="32"/>
                              </w:rPr>
                              <w:t>下</w:t>
                            </w:r>
                            <w:r w:rsidRPr="00DD28FF">
                              <w:rPr>
                                <w:rFonts w:eastAsia="华文行楷"/>
                                <w:b/>
                                <w:bCs/>
                                <w:sz w:val="36"/>
                                <w:szCs w:val="32"/>
                              </w:rPr>
                              <w:t>）》课程</w:t>
                            </w:r>
                          </w:p>
                          <w:p w:rsidR="006D22E0" w:rsidRPr="00DD28FF" w:rsidRDefault="006D22E0" w:rsidP="00DD28FF">
                            <w:pPr>
                              <w:spacing w:line="400" w:lineRule="exact"/>
                              <w:ind w:firstLine="721"/>
                              <w:jc w:val="center"/>
                              <w:rPr>
                                <w:rFonts w:eastAsia="华文行楷"/>
                                <w:b/>
                                <w:bCs/>
                                <w:sz w:val="36"/>
                                <w:szCs w:val="32"/>
                              </w:rPr>
                            </w:pPr>
                            <w:r w:rsidRPr="00DD28FF">
                              <w:rPr>
                                <w:rFonts w:eastAsia="华文行楷"/>
                                <w:b/>
                                <w:bCs/>
                                <w:sz w:val="36"/>
                                <w:szCs w:val="32"/>
                              </w:rPr>
                              <w:t>期中试卷</w:t>
                            </w:r>
                          </w:p>
                          <w:p w:rsidR="006D22E0" w:rsidRPr="00DD28FF" w:rsidRDefault="006D22E0" w:rsidP="00DD28FF">
                            <w:pPr>
                              <w:spacing w:line="400" w:lineRule="exact"/>
                              <w:ind w:firstLine="562"/>
                              <w:jc w:val="center"/>
                              <w:rPr>
                                <w:rFonts w:eastAsia="楷体_GB2312"/>
                                <w:b/>
                                <w:bCs/>
                                <w:sz w:val="28"/>
                                <w:szCs w:val="30"/>
                              </w:rPr>
                            </w:pPr>
                            <w:r w:rsidRPr="00DD28FF">
                              <w:rPr>
                                <w:rFonts w:eastAsia="楷体_GB2312"/>
                                <w:b/>
                                <w:bCs/>
                                <w:sz w:val="28"/>
                                <w:szCs w:val="30"/>
                              </w:rPr>
                              <w:t>（</w:t>
                            </w:r>
                            <w:r>
                              <w:rPr>
                                <w:rFonts w:eastAsia="楷体_GB2312" w:hint="eastAsia"/>
                                <w:b/>
                                <w:bCs/>
                                <w:sz w:val="28"/>
                                <w:szCs w:val="30"/>
                              </w:rPr>
                              <w:t>考试</w:t>
                            </w:r>
                            <w:r>
                              <w:rPr>
                                <w:rFonts w:eastAsia="楷体_GB2312"/>
                                <w:b/>
                                <w:bCs/>
                                <w:sz w:val="28"/>
                                <w:szCs w:val="30"/>
                              </w:rPr>
                              <w:t>时间：</w:t>
                            </w:r>
                            <w:r>
                              <w:rPr>
                                <w:rFonts w:eastAsia="楷体_GB2312"/>
                                <w:b/>
                                <w:bCs/>
                                <w:sz w:val="28"/>
                                <w:szCs w:val="30"/>
                                <w:u w:val="single"/>
                              </w:rPr>
                              <w:t>201</w:t>
                            </w:r>
                            <w:r w:rsidR="005D1655">
                              <w:rPr>
                                <w:rFonts w:eastAsia="楷体_GB2312"/>
                                <w:b/>
                                <w:bCs/>
                                <w:sz w:val="28"/>
                                <w:szCs w:val="30"/>
                                <w:u w:val="single"/>
                              </w:rPr>
                              <w:t>9</w:t>
                            </w:r>
                            <w:r w:rsidRPr="00DD28FF">
                              <w:rPr>
                                <w:rFonts w:eastAsia="楷体_GB2312" w:hint="eastAsia"/>
                                <w:b/>
                                <w:bCs/>
                                <w:sz w:val="28"/>
                                <w:szCs w:val="30"/>
                              </w:rPr>
                              <w:t>年</w:t>
                            </w:r>
                            <w:r>
                              <w:rPr>
                                <w:rFonts w:eastAsia="楷体_GB2312"/>
                                <w:b/>
                                <w:bCs/>
                                <w:sz w:val="28"/>
                                <w:szCs w:val="30"/>
                                <w:u w:val="single"/>
                              </w:rPr>
                              <w:t>1</w:t>
                            </w:r>
                            <w:r w:rsidR="004E0DF6">
                              <w:rPr>
                                <w:rFonts w:eastAsia="楷体_GB2312"/>
                                <w:b/>
                                <w:bCs/>
                                <w:sz w:val="28"/>
                                <w:szCs w:val="30"/>
                                <w:u w:val="single"/>
                              </w:rPr>
                              <w:t>1</w:t>
                            </w:r>
                            <w:r w:rsidRPr="00DD28FF">
                              <w:rPr>
                                <w:rFonts w:eastAsia="楷体_GB2312" w:hint="eastAsia"/>
                                <w:b/>
                                <w:bCs/>
                                <w:sz w:val="28"/>
                                <w:szCs w:val="30"/>
                              </w:rPr>
                              <w:t>月</w:t>
                            </w:r>
                            <w:r w:rsidRPr="00DD28FF">
                              <w:rPr>
                                <w:rFonts w:eastAsia="楷体_GB2312"/>
                                <w:b/>
                                <w:bCs/>
                                <w:sz w:val="28"/>
                                <w:szCs w:val="3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791F07" id="Text Box 2" o:spid="_x0000_s1027" type="#_x0000_t202" style="position:absolute;left:0;text-align:left;margin-left:88.55pt;margin-top:.25pt;width:376.4pt;height:70.9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" stroked="f">
                <v:textbox>
                  <w:txbxContent>
                    <w:p w:rsidR="006D22E0" w:rsidRPr="00DD28FF" w:rsidRDefault="006D22E0" w:rsidP="00DD28FF">
                      <w:pPr>
                        <w:spacing w:line="400" w:lineRule="exact"/>
                        <w:ind w:firstLine="721"/>
                        <w:jc w:val="center"/>
                        <w:rPr>
                          <w:rFonts w:eastAsia="华文行楷"/>
                          <w:b/>
                          <w:bCs/>
                          <w:sz w:val="36"/>
                          <w:szCs w:val="32"/>
                        </w:rPr>
                      </w:pPr>
                      <w:r w:rsidRPr="00DD28FF">
                        <w:rPr>
                          <w:rFonts w:eastAsia="华文行楷"/>
                          <w:b/>
                          <w:bCs/>
                          <w:sz w:val="36"/>
                          <w:szCs w:val="32"/>
                        </w:rPr>
                        <w:t>厦门大学《大学物理</w:t>
                      </w:r>
                      <w:r>
                        <w:rPr>
                          <w:rFonts w:eastAsia="华文行楷"/>
                          <w:b/>
                          <w:bCs/>
                          <w:sz w:val="36"/>
                          <w:szCs w:val="32"/>
                        </w:rPr>
                        <w:t>B</w:t>
                      </w:r>
                      <w:r w:rsidRPr="00DD28FF">
                        <w:rPr>
                          <w:rFonts w:eastAsia="华文行楷" w:hint="eastAsia"/>
                          <w:b/>
                          <w:bCs/>
                          <w:sz w:val="36"/>
                          <w:szCs w:val="32"/>
                        </w:rPr>
                        <w:t>（</w:t>
                      </w:r>
                      <w:r>
                        <w:rPr>
                          <w:rFonts w:eastAsia="华文行楷" w:hint="eastAsia"/>
                          <w:b/>
                          <w:bCs/>
                          <w:sz w:val="36"/>
                          <w:szCs w:val="32"/>
                        </w:rPr>
                        <w:t>下</w:t>
                      </w:r>
                      <w:r w:rsidRPr="00DD28FF">
                        <w:rPr>
                          <w:rFonts w:eastAsia="华文行楷"/>
                          <w:b/>
                          <w:bCs/>
                          <w:sz w:val="36"/>
                          <w:szCs w:val="32"/>
                        </w:rPr>
                        <w:t>）》课程</w:t>
                      </w:r>
                    </w:p>
                    <w:p w:rsidR="006D22E0" w:rsidRPr="00DD28FF" w:rsidRDefault="006D22E0" w:rsidP="00DD28FF">
                      <w:pPr>
                        <w:spacing w:line="400" w:lineRule="exact"/>
                        <w:ind w:firstLine="721"/>
                        <w:jc w:val="center"/>
                        <w:rPr>
                          <w:rFonts w:eastAsia="华文行楷"/>
                          <w:b/>
                          <w:bCs/>
                          <w:sz w:val="36"/>
                          <w:szCs w:val="32"/>
                        </w:rPr>
                      </w:pPr>
                      <w:r w:rsidRPr="00DD28FF">
                        <w:rPr>
                          <w:rFonts w:eastAsia="华文行楷"/>
                          <w:b/>
                          <w:bCs/>
                          <w:sz w:val="36"/>
                          <w:szCs w:val="32"/>
                        </w:rPr>
                        <w:t>期中试卷</w:t>
                      </w:r>
                    </w:p>
                    <w:p w:rsidR="006D22E0" w:rsidRPr="00DD28FF" w:rsidRDefault="006D22E0" w:rsidP="00DD28FF">
                      <w:pPr>
                        <w:spacing w:line="400" w:lineRule="exact"/>
                        <w:ind w:firstLine="562"/>
                        <w:jc w:val="center"/>
                        <w:rPr>
                          <w:rFonts w:eastAsia="楷体_GB2312"/>
                          <w:b/>
                          <w:bCs/>
                          <w:sz w:val="28"/>
                          <w:szCs w:val="30"/>
                        </w:rPr>
                      </w:pPr>
                      <w:r w:rsidRPr="00DD28FF">
                        <w:rPr>
                          <w:rFonts w:eastAsia="楷体_GB2312"/>
                          <w:b/>
                          <w:bCs/>
                          <w:sz w:val="28"/>
                          <w:szCs w:val="30"/>
                        </w:rPr>
                        <w:t>（</w:t>
                      </w:r>
                      <w:r>
                        <w:rPr>
                          <w:rFonts w:eastAsia="楷体_GB2312" w:hint="eastAsia"/>
                          <w:b/>
                          <w:bCs/>
                          <w:sz w:val="28"/>
                          <w:szCs w:val="30"/>
                        </w:rPr>
                        <w:t>考试</w:t>
                      </w:r>
                      <w:r>
                        <w:rPr>
                          <w:rFonts w:eastAsia="楷体_GB2312"/>
                          <w:b/>
                          <w:bCs/>
                          <w:sz w:val="28"/>
                          <w:szCs w:val="30"/>
                        </w:rPr>
                        <w:t>时间：</w:t>
                      </w:r>
                      <w:r>
                        <w:rPr>
                          <w:rFonts w:eastAsia="楷体_GB2312"/>
                          <w:b/>
                          <w:bCs/>
                          <w:sz w:val="28"/>
                          <w:szCs w:val="30"/>
                          <w:u w:val="single"/>
                        </w:rPr>
                        <w:t>201</w:t>
                      </w:r>
                      <w:r w:rsidR="005D1655">
                        <w:rPr>
                          <w:rFonts w:eastAsia="楷体_GB2312"/>
                          <w:b/>
                          <w:bCs/>
                          <w:sz w:val="28"/>
                          <w:szCs w:val="30"/>
                          <w:u w:val="single"/>
                        </w:rPr>
                        <w:t>9</w:t>
                      </w:r>
                      <w:r w:rsidRPr="00DD28FF">
                        <w:rPr>
                          <w:rFonts w:eastAsia="楷体_GB2312" w:hint="eastAsia"/>
                          <w:b/>
                          <w:bCs/>
                          <w:sz w:val="28"/>
                          <w:szCs w:val="30"/>
                        </w:rPr>
                        <w:t>年</w:t>
                      </w:r>
                      <w:r>
                        <w:rPr>
                          <w:rFonts w:eastAsia="楷体_GB2312"/>
                          <w:b/>
                          <w:bCs/>
                          <w:sz w:val="28"/>
                          <w:szCs w:val="30"/>
                          <w:u w:val="single"/>
                        </w:rPr>
                        <w:t>1</w:t>
                      </w:r>
                      <w:r w:rsidR="004E0DF6">
                        <w:rPr>
                          <w:rFonts w:eastAsia="楷体_GB2312"/>
                          <w:b/>
                          <w:bCs/>
                          <w:sz w:val="28"/>
                          <w:szCs w:val="30"/>
                          <w:u w:val="single"/>
                        </w:rPr>
                        <w:t>1</w:t>
                      </w:r>
                      <w:r w:rsidRPr="00DD28FF">
                        <w:rPr>
                          <w:rFonts w:eastAsia="楷体_GB2312" w:hint="eastAsia"/>
                          <w:b/>
                          <w:bCs/>
                          <w:sz w:val="28"/>
                          <w:szCs w:val="30"/>
                        </w:rPr>
                        <w:t>月</w:t>
                      </w:r>
                      <w:r w:rsidRPr="00DD28FF">
                        <w:rPr>
                          <w:rFonts w:eastAsia="楷体_GB2312"/>
                          <w:b/>
                          <w:bCs/>
                          <w:sz w:val="28"/>
                          <w:szCs w:val="30"/>
                        </w:rPr>
                        <w:t>）</w:t>
                      </w:r>
                    </w:p>
                  </w:txbxContent>
                </v:textbox>
              </v:shape>
            </w:pict>
          </mc:Fallback>
        </mc:AlternateContent>
      </w:r>
      <w:r w:rsidR="004E1F8A" w:rsidRPr="002803E3">
        <w:rPr>
          <w:noProof/>
          <w:sz w:val="24"/>
          <w:u w:val="single"/>
        </w:rPr>
        <mc:AlternateContent>
          <mc:Choice Requires="wps">
            <w:drawing>
              <wp:anchor distT="0" distB="0" distL="114300" distR="114300" simplePos="0" relativeHeight="251652608" behindDoc="0" locked="0" layoutInCell="1" allowOverlap="1" wp14:anchorId="05DD5D06" wp14:editId="184657F2">
                <wp:simplePos x="0" y="0"/>
                <wp:positionH relativeFrom="column">
                  <wp:posOffset>-228600</wp:posOffset>
                </wp:positionH>
                <wp:positionV relativeFrom="paragraph">
                  <wp:posOffset>975360</wp:posOffset>
                </wp:positionV>
                <wp:extent cx="6400800" cy="0"/>
                <wp:effectExtent l="34290" t="33655" r="32385" b="3302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line w14:anchorId="5A1FCADE" id="Line 3" o:spid="_x0000_s1026" style="position:absolute;left:0;text-align:lef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6.8pt" to="486pt,7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" strokeweight="4.5pt">
                <v:stroke linestyle="thinThick"/>
              </v:line>
            </w:pict>
          </mc:Fallback>
        </mc:AlternateContent>
      </w:r>
      <w:r w:rsidR="004E1F8A" w:rsidRPr="002803E3">
        <w:rPr>
          <w:noProof/>
          <w:sz w:val="24"/>
        </w:rPr>
        <w:drawing>
          <wp:inline distT="0" distB="0" distL="0" distR="0" wp14:anchorId="5DA88B32" wp14:editId="25F0E46B">
            <wp:extent cx="914400" cy="876935"/>
            <wp:effectExtent l="0" t="0" r="0" b="0"/>
            <wp:docPr id="1" name="图片 1"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厦大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14400" cy="876935"/>
                    </a:xfrm>
                    <a:prstGeom prst="rect">
                      <a:avLst/>
                    </a:prstGeom>
                    <a:noFill/>
                    <a:ln>
                      <a:noFill/>
                    </a:ln>
                  </pic:spPr>
                </pic:pic>
              </a:graphicData>
            </a:graphic>
          </wp:inline>
        </w:drawing>
      </w:r>
    </w:p>
    <w:p w:rsidR="0041602E" w:rsidRPr="006657C2" w:rsidRDefault="004E7448" w:rsidP="002803E3">
      <w:pPr>
        <w:adjustRightInd w:val="0"/>
        <w:snapToGrid w:val="0"/>
        <w:spacing w:line="360" w:lineRule="auto"/>
        <w:jc w:val="left"/>
        <w:textAlignment w:val="center"/>
        <w:rPr>
          <w:b/>
          <w:sz w:val="24"/>
        </w:rPr>
      </w:pPr>
      <w:r w:rsidRPr="006657C2">
        <w:rPr>
          <w:b/>
          <w:sz w:val="24"/>
        </w:rPr>
        <w:t>一</w:t>
      </w:r>
      <w:r w:rsidR="00B04315" w:rsidRPr="006657C2">
        <w:rPr>
          <w:b/>
          <w:sz w:val="24"/>
        </w:rPr>
        <w:t>、</w:t>
      </w:r>
      <w:r w:rsidR="003B79D3" w:rsidRPr="006657C2">
        <w:rPr>
          <w:b/>
          <w:sz w:val="24"/>
        </w:rPr>
        <w:t>选择题：本题共</w:t>
      </w:r>
      <w:r w:rsidR="001927E6" w:rsidRPr="006657C2">
        <w:rPr>
          <w:b/>
          <w:sz w:val="24"/>
        </w:rPr>
        <w:t>10</w:t>
      </w:r>
      <w:r w:rsidR="003B79D3" w:rsidRPr="006657C2">
        <w:rPr>
          <w:b/>
          <w:sz w:val="24"/>
        </w:rPr>
        <w:t>小题，每小题</w:t>
      </w:r>
      <w:r w:rsidR="001927E6" w:rsidRPr="006657C2">
        <w:rPr>
          <w:b/>
          <w:sz w:val="24"/>
        </w:rPr>
        <w:t>2</w:t>
      </w:r>
      <w:r w:rsidR="003B79D3" w:rsidRPr="006657C2">
        <w:rPr>
          <w:b/>
          <w:sz w:val="24"/>
        </w:rPr>
        <w:t>分，共</w:t>
      </w:r>
      <w:r w:rsidR="001927E6" w:rsidRPr="006657C2">
        <w:rPr>
          <w:b/>
          <w:sz w:val="24"/>
        </w:rPr>
        <w:t>20</w:t>
      </w:r>
      <w:r w:rsidR="003B79D3" w:rsidRPr="006657C2">
        <w:rPr>
          <w:b/>
          <w:sz w:val="24"/>
        </w:rPr>
        <w:t>分。</w:t>
      </w:r>
      <w:r w:rsidR="009D2B20" w:rsidRPr="006657C2">
        <w:rPr>
          <w:b/>
          <w:sz w:val="24"/>
        </w:rPr>
        <w:t>请</w:t>
      </w:r>
      <w:r w:rsidR="004D7034" w:rsidRPr="006657C2">
        <w:rPr>
          <w:b/>
          <w:sz w:val="24"/>
        </w:rPr>
        <w:t>把</w:t>
      </w:r>
      <w:r w:rsidR="009D2B20" w:rsidRPr="006657C2">
        <w:rPr>
          <w:b/>
          <w:sz w:val="24"/>
        </w:rPr>
        <w:t>正确答案</w:t>
      </w:r>
      <w:r w:rsidR="004D7034" w:rsidRPr="006657C2">
        <w:rPr>
          <w:b/>
          <w:sz w:val="24"/>
        </w:rPr>
        <w:t>填写在答题纸的正确位置</w:t>
      </w:r>
      <w:r w:rsidR="009D2B20" w:rsidRPr="006657C2">
        <w:rPr>
          <w:b/>
          <w:sz w:val="24"/>
        </w:rPr>
        <w:t>。</w:t>
      </w:r>
      <w:r w:rsidR="003B79D3" w:rsidRPr="006657C2">
        <w:rPr>
          <w:b/>
          <w:sz w:val="24"/>
        </w:rPr>
        <w:t>每小题给出的四个选项中只有一个选项正确。错选、多选或未选的得</w:t>
      </w:r>
      <w:r w:rsidR="003B79D3" w:rsidRPr="006657C2">
        <w:rPr>
          <w:b/>
          <w:sz w:val="24"/>
        </w:rPr>
        <w:t>0</w:t>
      </w:r>
      <w:r w:rsidR="003B79D3" w:rsidRPr="006657C2">
        <w:rPr>
          <w:b/>
          <w:sz w:val="24"/>
        </w:rPr>
        <w:t>分。</w:t>
      </w:r>
    </w:p>
    <w:p w:rsidR="005D1655" w:rsidRPr="00781429" w:rsidRDefault="005D1655" w:rsidP="00E82FFB">
      <w:pPr>
        <w:rPr>
          <w:b/>
          <w:kern w:val="0"/>
          <w:szCs w:val="21"/>
          <w:highlight w:val="yellow"/>
        </w:rPr>
      </w:pPr>
      <w:r w:rsidRPr="00781429">
        <w:rPr>
          <w:rFonts w:eastAsia="微软雅黑"/>
          <w:b/>
          <w:color w:val="000000"/>
          <w:szCs w:val="21"/>
          <w:highlight w:val="yellow"/>
        </w:rPr>
        <w:t>1</w:t>
      </w:r>
      <w:r w:rsidRPr="00781429">
        <w:rPr>
          <w:rFonts w:eastAsia="微软雅黑"/>
          <w:b/>
          <w:color w:val="000000"/>
          <w:szCs w:val="21"/>
          <w:highlight w:val="yellow"/>
        </w:rPr>
        <w:t>．</w:t>
      </w:r>
      <w:r w:rsidRPr="00781429">
        <w:rPr>
          <w:rFonts w:eastAsia="微软雅黑"/>
          <w:b/>
          <w:color w:val="000000"/>
          <w:szCs w:val="21"/>
          <w:highlight w:val="yellow"/>
        </w:rPr>
        <w:t xml:space="preserve"> </w:t>
      </w:r>
      <w:bookmarkStart w:id="0" w:name="Question"/>
      <w:r w:rsidR="00AC62EB" w:rsidRPr="00781429">
        <w:rPr>
          <w:rFonts w:hint="eastAsia"/>
          <w:b/>
          <w:szCs w:val="21"/>
          <w:highlight w:val="yellow"/>
        </w:rPr>
        <w:t>提出分子环流假说的物理学家</w:t>
      </w:r>
      <w:r w:rsidRPr="00781429">
        <w:rPr>
          <w:rFonts w:hint="eastAsia"/>
          <w:b/>
          <w:szCs w:val="21"/>
          <w:highlight w:val="yellow"/>
        </w:rPr>
        <w:t>是（</w:t>
      </w:r>
      <w:r w:rsidRPr="00781429">
        <w:rPr>
          <w:b/>
          <w:szCs w:val="21"/>
          <w:highlight w:val="yellow"/>
        </w:rPr>
        <w:t xml:space="preserve">        </w:t>
      </w:r>
      <w:r w:rsidRPr="00781429">
        <w:rPr>
          <w:rFonts w:hint="eastAsia"/>
          <w:b/>
          <w:szCs w:val="21"/>
          <w:highlight w:val="yellow"/>
        </w:rPr>
        <w:t>）</w:t>
      </w:r>
    </w:p>
    <w:p w:rsidR="005D1655" w:rsidRPr="00FA7366" w:rsidRDefault="005D1655" w:rsidP="00E82FFB">
      <w:pPr>
        <w:rPr>
          <w:b/>
          <w:szCs w:val="21"/>
        </w:rPr>
      </w:pPr>
      <w:r w:rsidRPr="00781429">
        <w:rPr>
          <w:rFonts w:hint="eastAsia"/>
          <w:b/>
          <w:szCs w:val="21"/>
          <w:highlight w:val="yellow"/>
        </w:rPr>
        <w:t>（</w:t>
      </w:r>
      <w:r w:rsidRPr="00781429">
        <w:rPr>
          <w:b/>
          <w:szCs w:val="21"/>
          <w:highlight w:val="yellow"/>
        </w:rPr>
        <w:t>A</w:t>
      </w:r>
      <w:r w:rsidRPr="00781429">
        <w:rPr>
          <w:rFonts w:hint="eastAsia"/>
          <w:b/>
          <w:szCs w:val="21"/>
          <w:highlight w:val="yellow"/>
        </w:rPr>
        <w:t>）</w:t>
      </w:r>
      <w:r w:rsidR="00AC62EB" w:rsidRPr="00781429">
        <w:rPr>
          <w:rFonts w:hint="eastAsia"/>
          <w:b/>
          <w:szCs w:val="21"/>
          <w:highlight w:val="yellow"/>
        </w:rPr>
        <w:t>法拉第</w:t>
      </w:r>
      <w:r w:rsidR="00AC62EB" w:rsidRPr="00781429">
        <w:rPr>
          <w:b/>
          <w:szCs w:val="21"/>
          <w:highlight w:val="yellow"/>
        </w:rPr>
        <w:tab/>
      </w:r>
      <w:r w:rsidR="00AC62EB" w:rsidRPr="00781429">
        <w:rPr>
          <w:b/>
          <w:szCs w:val="21"/>
          <w:highlight w:val="yellow"/>
        </w:rPr>
        <w:tab/>
      </w:r>
      <w:r w:rsidR="00AC62EB" w:rsidRPr="00781429">
        <w:rPr>
          <w:b/>
          <w:szCs w:val="21"/>
          <w:highlight w:val="yellow"/>
        </w:rPr>
        <w:tab/>
      </w:r>
      <w:r w:rsidR="00AC62EB" w:rsidRPr="00781429">
        <w:rPr>
          <w:b/>
          <w:szCs w:val="21"/>
          <w:highlight w:val="yellow"/>
        </w:rPr>
        <w:tab/>
      </w:r>
      <w:r w:rsidR="00AC62EB" w:rsidRPr="00781429">
        <w:rPr>
          <w:rFonts w:hint="eastAsia"/>
          <w:b/>
          <w:szCs w:val="21"/>
          <w:highlight w:val="yellow"/>
        </w:rPr>
        <w:t>（</w:t>
      </w:r>
      <w:r w:rsidR="00AC62EB" w:rsidRPr="00781429">
        <w:rPr>
          <w:rFonts w:hint="eastAsia"/>
          <w:b/>
          <w:szCs w:val="21"/>
          <w:highlight w:val="yellow"/>
        </w:rPr>
        <w:t>B</w:t>
      </w:r>
      <w:r w:rsidR="00AC62EB" w:rsidRPr="00781429">
        <w:rPr>
          <w:rFonts w:hint="eastAsia"/>
          <w:b/>
          <w:szCs w:val="21"/>
          <w:highlight w:val="yellow"/>
        </w:rPr>
        <w:t>）奥斯特</w:t>
      </w:r>
      <w:r w:rsidR="00AC62EB" w:rsidRPr="00781429">
        <w:rPr>
          <w:b/>
          <w:szCs w:val="21"/>
          <w:highlight w:val="yellow"/>
        </w:rPr>
        <w:tab/>
      </w:r>
      <w:r w:rsidR="00AC62EB" w:rsidRPr="00781429">
        <w:rPr>
          <w:b/>
          <w:szCs w:val="21"/>
          <w:highlight w:val="yellow"/>
        </w:rPr>
        <w:tab/>
      </w:r>
      <w:r w:rsidR="00AC62EB" w:rsidRPr="00781429">
        <w:rPr>
          <w:b/>
          <w:szCs w:val="21"/>
          <w:highlight w:val="yellow"/>
        </w:rPr>
        <w:tab/>
      </w:r>
      <w:r w:rsidR="00AC62EB" w:rsidRPr="00781429">
        <w:rPr>
          <w:b/>
          <w:szCs w:val="21"/>
          <w:highlight w:val="yellow"/>
        </w:rPr>
        <w:tab/>
      </w:r>
      <w:r w:rsidR="00AC62EB" w:rsidRPr="00781429">
        <w:rPr>
          <w:rFonts w:hint="eastAsia"/>
          <w:b/>
          <w:szCs w:val="21"/>
          <w:highlight w:val="yellow"/>
        </w:rPr>
        <w:t>（</w:t>
      </w:r>
      <w:r w:rsidR="00AC62EB" w:rsidRPr="00781429">
        <w:rPr>
          <w:rFonts w:hint="eastAsia"/>
          <w:b/>
          <w:szCs w:val="21"/>
          <w:highlight w:val="yellow"/>
        </w:rPr>
        <w:t>C</w:t>
      </w:r>
      <w:r w:rsidR="00AC62EB" w:rsidRPr="00781429">
        <w:rPr>
          <w:rFonts w:hint="eastAsia"/>
          <w:b/>
          <w:szCs w:val="21"/>
          <w:highlight w:val="yellow"/>
        </w:rPr>
        <w:t>）麦克斯韦</w:t>
      </w:r>
      <w:r w:rsidR="00AC62EB" w:rsidRPr="00781429">
        <w:rPr>
          <w:b/>
          <w:szCs w:val="21"/>
          <w:highlight w:val="yellow"/>
        </w:rPr>
        <w:tab/>
      </w:r>
      <w:r w:rsidR="00AC62EB" w:rsidRPr="00781429">
        <w:rPr>
          <w:b/>
          <w:szCs w:val="21"/>
          <w:highlight w:val="yellow"/>
        </w:rPr>
        <w:tab/>
      </w:r>
      <w:r w:rsidR="00AC62EB" w:rsidRPr="00781429">
        <w:rPr>
          <w:b/>
          <w:szCs w:val="21"/>
          <w:highlight w:val="yellow"/>
        </w:rPr>
        <w:tab/>
      </w:r>
      <w:r w:rsidR="00AC62EB" w:rsidRPr="00781429">
        <w:rPr>
          <w:b/>
          <w:szCs w:val="21"/>
          <w:highlight w:val="yellow"/>
        </w:rPr>
        <w:tab/>
      </w:r>
      <w:r w:rsidR="00AC62EB" w:rsidRPr="00781429">
        <w:rPr>
          <w:rFonts w:hint="eastAsia"/>
          <w:b/>
          <w:szCs w:val="21"/>
          <w:highlight w:val="yellow"/>
        </w:rPr>
        <w:t>（</w:t>
      </w:r>
      <w:r w:rsidR="00AC62EB" w:rsidRPr="00781429">
        <w:rPr>
          <w:rFonts w:hint="eastAsia"/>
          <w:b/>
          <w:szCs w:val="21"/>
          <w:highlight w:val="yellow"/>
        </w:rPr>
        <w:t>D</w:t>
      </w:r>
      <w:r w:rsidR="00AC62EB" w:rsidRPr="00781429">
        <w:rPr>
          <w:rFonts w:hint="eastAsia"/>
          <w:b/>
          <w:szCs w:val="21"/>
          <w:highlight w:val="yellow"/>
        </w:rPr>
        <w:t>）安培</w:t>
      </w:r>
    </w:p>
    <w:p w:rsidR="005D1655" w:rsidRPr="00FA7366" w:rsidRDefault="005D1655" w:rsidP="00E82FFB">
      <w:pPr>
        <w:rPr>
          <w:rFonts w:eastAsia="微软雅黑"/>
          <w:b/>
          <w:color w:val="000000"/>
          <w:szCs w:val="21"/>
        </w:rPr>
      </w:pPr>
      <w:bookmarkStart w:id="1" w:name="Del1"/>
      <w:bookmarkEnd w:id="0"/>
      <w:bookmarkEnd w:id="1"/>
    </w:p>
    <w:p w:rsidR="005D1655" w:rsidRPr="00781429" w:rsidRDefault="005D1655" w:rsidP="00BB0A21">
      <w:pPr>
        <w:rPr>
          <w:b/>
          <w:kern w:val="0"/>
          <w:szCs w:val="21"/>
          <w:highlight w:val="yellow"/>
        </w:rPr>
      </w:pPr>
      <w:r w:rsidRPr="00781429">
        <w:rPr>
          <w:rFonts w:eastAsia="微软雅黑"/>
          <w:b/>
          <w:color w:val="000000"/>
          <w:szCs w:val="21"/>
          <w:highlight w:val="yellow"/>
        </w:rPr>
        <w:t>2</w:t>
      </w:r>
      <w:r w:rsidRPr="00781429">
        <w:rPr>
          <w:rFonts w:eastAsia="微软雅黑"/>
          <w:b/>
          <w:color w:val="000000"/>
          <w:szCs w:val="21"/>
          <w:highlight w:val="yellow"/>
        </w:rPr>
        <w:t>．</w:t>
      </w:r>
      <w:r w:rsidRPr="00781429">
        <w:rPr>
          <w:rFonts w:eastAsia="微软雅黑"/>
          <w:b/>
          <w:color w:val="000000"/>
          <w:szCs w:val="21"/>
          <w:highlight w:val="yellow"/>
        </w:rPr>
        <w:t xml:space="preserve"> </w:t>
      </w:r>
      <w:r w:rsidR="00BB0A21" w:rsidRPr="00781429">
        <w:rPr>
          <w:rFonts w:hint="eastAsia"/>
          <w:b/>
          <w:szCs w:val="21"/>
          <w:highlight w:val="yellow"/>
        </w:rPr>
        <w:t>两块无限大均匀带电平面平行放置，两面之间的距离为</w:t>
      </w:r>
      <w:r w:rsidR="00BB0A21" w:rsidRPr="00781429">
        <w:rPr>
          <w:rFonts w:hint="eastAsia"/>
          <w:b/>
          <w:i/>
          <w:szCs w:val="21"/>
          <w:highlight w:val="yellow"/>
        </w:rPr>
        <w:t>d</w:t>
      </w:r>
      <w:r w:rsidR="00BB0A21" w:rsidRPr="00781429">
        <w:rPr>
          <w:rFonts w:hint="eastAsia"/>
          <w:b/>
          <w:szCs w:val="21"/>
          <w:highlight w:val="yellow"/>
        </w:rPr>
        <w:t>，两块板间的电场强度大小为</w:t>
      </w:r>
      <w:r w:rsidR="00BB0A21" w:rsidRPr="00781429">
        <w:rPr>
          <w:rFonts w:hint="eastAsia"/>
          <w:b/>
          <w:i/>
          <w:szCs w:val="21"/>
          <w:highlight w:val="yellow"/>
        </w:rPr>
        <w:t>E</w:t>
      </w:r>
      <w:r w:rsidR="00BB0A21" w:rsidRPr="00781429">
        <w:rPr>
          <w:rFonts w:hint="eastAsia"/>
          <w:b/>
          <w:szCs w:val="21"/>
          <w:highlight w:val="yellow"/>
        </w:rPr>
        <w:t>。若将板间距增加到</w:t>
      </w:r>
      <w:r w:rsidR="00BB0A21" w:rsidRPr="00781429">
        <w:rPr>
          <w:rFonts w:hint="eastAsia"/>
          <w:b/>
          <w:szCs w:val="21"/>
          <w:highlight w:val="yellow"/>
        </w:rPr>
        <w:t>2</w:t>
      </w:r>
      <w:r w:rsidR="00BB0A21" w:rsidRPr="00781429">
        <w:rPr>
          <w:rFonts w:hint="eastAsia"/>
          <w:b/>
          <w:i/>
          <w:szCs w:val="21"/>
          <w:highlight w:val="yellow"/>
        </w:rPr>
        <w:t>d</w:t>
      </w:r>
      <w:r w:rsidR="00BB0A21" w:rsidRPr="00781429">
        <w:rPr>
          <w:rFonts w:hint="eastAsia"/>
          <w:b/>
          <w:szCs w:val="21"/>
          <w:highlight w:val="yellow"/>
        </w:rPr>
        <w:t>，则板间电场强度大小变为</w:t>
      </w:r>
      <w:r w:rsidRPr="00781429">
        <w:rPr>
          <w:rFonts w:hint="eastAsia"/>
          <w:b/>
          <w:szCs w:val="21"/>
          <w:highlight w:val="yellow"/>
        </w:rPr>
        <w:t>（</w:t>
      </w:r>
      <w:r w:rsidRPr="00781429">
        <w:rPr>
          <w:b/>
          <w:szCs w:val="21"/>
          <w:highlight w:val="yellow"/>
        </w:rPr>
        <w:t xml:space="preserve">        </w:t>
      </w:r>
      <w:r w:rsidRPr="00781429">
        <w:rPr>
          <w:rFonts w:hint="eastAsia"/>
          <w:b/>
          <w:szCs w:val="21"/>
          <w:highlight w:val="yellow"/>
        </w:rPr>
        <w:t>）</w:t>
      </w:r>
    </w:p>
    <w:p w:rsidR="00BB0A21" w:rsidRDefault="00BB0A21" w:rsidP="00BB0A21">
      <w:pPr>
        <w:rPr>
          <w:b/>
          <w:i/>
          <w:kern w:val="0"/>
          <w:szCs w:val="21"/>
        </w:rPr>
      </w:pPr>
      <w:r w:rsidRPr="00781429">
        <w:rPr>
          <w:rFonts w:hint="eastAsia"/>
          <w:b/>
          <w:kern w:val="0"/>
          <w:szCs w:val="21"/>
          <w:highlight w:val="yellow"/>
        </w:rPr>
        <w:t>（</w:t>
      </w:r>
      <w:r w:rsidRPr="00781429">
        <w:rPr>
          <w:rFonts w:hint="eastAsia"/>
          <w:b/>
          <w:kern w:val="0"/>
          <w:szCs w:val="21"/>
          <w:highlight w:val="yellow"/>
        </w:rPr>
        <w:t>A</w:t>
      </w:r>
      <w:r w:rsidRPr="00781429">
        <w:rPr>
          <w:rFonts w:hint="eastAsia"/>
          <w:b/>
          <w:kern w:val="0"/>
          <w:szCs w:val="21"/>
          <w:highlight w:val="yellow"/>
        </w:rPr>
        <w:t>）</w:t>
      </w:r>
      <w:r w:rsidRPr="00781429">
        <w:rPr>
          <w:rFonts w:hint="eastAsia"/>
          <w:b/>
          <w:kern w:val="0"/>
          <w:szCs w:val="21"/>
          <w:highlight w:val="yellow"/>
        </w:rPr>
        <w:t>2</w:t>
      </w:r>
      <w:r w:rsidRPr="00781429">
        <w:rPr>
          <w:rFonts w:hint="eastAsia"/>
          <w:b/>
          <w:i/>
          <w:kern w:val="0"/>
          <w:szCs w:val="21"/>
          <w:highlight w:val="yellow"/>
        </w:rPr>
        <w:t>E</w:t>
      </w:r>
      <w:r w:rsidRPr="00781429">
        <w:rPr>
          <w:b/>
          <w:i/>
          <w:kern w:val="0"/>
          <w:szCs w:val="21"/>
          <w:highlight w:val="yellow"/>
        </w:rPr>
        <w:tab/>
      </w:r>
      <w:r w:rsidRPr="00781429">
        <w:rPr>
          <w:b/>
          <w:i/>
          <w:kern w:val="0"/>
          <w:szCs w:val="21"/>
          <w:highlight w:val="yellow"/>
        </w:rPr>
        <w:tab/>
      </w:r>
      <w:r w:rsidRPr="00781429">
        <w:rPr>
          <w:b/>
          <w:i/>
          <w:kern w:val="0"/>
          <w:szCs w:val="21"/>
          <w:highlight w:val="yellow"/>
        </w:rPr>
        <w:tab/>
      </w:r>
      <w:r w:rsidR="00F03523" w:rsidRPr="00781429">
        <w:rPr>
          <w:b/>
          <w:i/>
          <w:kern w:val="0"/>
          <w:szCs w:val="21"/>
          <w:highlight w:val="yellow"/>
        </w:rPr>
        <w:tab/>
      </w:r>
      <w:r w:rsidRPr="00781429">
        <w:rPr>
          <w:b/>
          <w:i/>
          <w:kern w:val="0"/>
          <w:szCs w:val="21"/>
          <w:highlight w:val="yellow"/>
        </w:rPr>
        <w:tab/>
      </w:r>
      <w:r w:rsidRPr="00781429">
        <w:rPr>
          <w:rFonts w:hint="eastAsia"/>
          <w:b/>
          <w:kern w:val="0"/>
          <w:szCs w:val="21"/>
          <w:highlight w:val="yellow"/>
        </w:rPr>
        <w:t>（</w:t>
      </w:r>
      <w:r w:rsidRPr="00781429">
        <w:rPr>
          <w:rFonts w:hint="eastAsia"/>
          <w:b/>
          <w:kern w:val="0"/>
          <w:szCs w:val="21"/>
          <w:highlight w:val="yellow"/>
        </w:rPr>
        <w:t>B</w:t>
      </w:r>
      <w:r w:rsidRPr="00781429">
        <w:rPr>
          <w:rFonts w:hint="eastAsia"/>
          <w:b/>
          <w:kern w:val="0"/>
          <w:szCs w:val="21"/>
          <w:highlight w:val="yellow"/>
        </w:rPr>
        <w:t>）</w:t>
      </w:r>
      <w:r w:rsidRPr="00781429">
        <w:rPr>
          <w:rFonts w:hint="eastAsia"/>
          <w:b/>
          <w:kern w:val="0"/>
          <w:szCs w:val="21"/>
          <w:highlight w:val="yellow"/>
        </w:rPr>
        <w:t>0</w:t>
      </w:r>
      <w:r w:rsidRPr="00781429">
        <w:rPr>
          <w:b/>
          <w:kern w:val="0"/>
          <w:szCs w:val="21"/>
          <w:highlight w:val="yellow"/>
        </w:rPr>
        <w:t>.5</w:t>
      </w:r>
      <w:r w:rsidRPr="00781429">
        <w:rPr>
          <w:b/>
          <w:i/>
          <w:kern w:val="0"/>
          <w:szCs w:val="21"/>
          <w:highlight w:val="yellow"/>
        </w:rPr>
        <w:t>E</w:t>
      </w:r>
      <w:r w:rsidRPr="00781429">
        <w:rPr>
          <w:b/>
          <w:kern w:val="0"/>
          <w:szCs w:val="21"/>
          <w:highlight w:val="yellow"/>
        </w:rPr>
        <w:tab/>
      </w:r>
      <w:r w:rsidRPr="00781429">
        <w:rPr>
          <w:b/>
          <w:kern w:val="0"/>
          <w:szCs w:val="21"/>
          <w:highlight w:val="yellow"/>
        </w:rPr>
        <w:tab/>
      </w:r>
      <w:r w:rsidR="00F03523" w:rsidRPr="00781429">
        <w:rPr>
          <w:b/>
          <w:kern w:val="0"/>
          <w:szCs w:val="21"/>
          <w:highlight w:val="yellow"/>
        </w:rPr>
        <w:tab/>
      </w:r>
      <w:r w:rsidRPr="00781429">
        <w:rPr>
          <w:b/>
          <w:kern w:val="0"/>
          <w:szCs w:val="21"/>
          <w:highlight w:val="yellow"/>
        </w:rPr>
        <w:tab/>
      </w:r>
      <w:r w:rsidRPr="00781429">
        <w:rPr>
          <w:b/>
          <w:kern w:val="0"/>
          <w:szCs w:val="21"/>
          <w:highlight w:val="yellow"/>
        </w:rPr>
        <w:tab/>
      </w:r>
      <w:r w:rsidRPr="00781429">
        <w:rPr>
          <w:rFonts w:hint="eastAsia"/>
          <w:b/>
          <w:kern w:val="0"/>
          <w:szCs w:val="21"/>
          <w:highlight w:val="yellow"/>
        </w:rPr>
        <w:t>（</w:t>
      </w:r>
      <w:r w:rsidRPr="00781429">
        <w:rPr>
          <w:rFonts w:hint="eastAsia"/>
          <w:b/>
          <w:kern w:val="0"/>
          <w:szCs w:val="21"/>
          <w:highlight w:val="yellow"/>
        </w:rPr>
        <w:t>C</w:t>
      </w:r>
      <w:r w:rsidRPr="00781429">
        <w:rPr>
          <w:rFonts w:hint="eastAsia"/>
          <w:b/>
          <w:kern w:val="0"/>
          <w:szCs w:val="21"/>
          <w:highlight w:val="yellow"/>
        </w:rPr>
        <w:t>）</w:t>
      </w:r>
      <w:r w:rsidRPr="00781429">
        <w:rPr>
          <w:rFonts w:hint="eastAsia"/>
          <w:b/>
          <w:kern w:val="0"/>
          <w:szCs w:val="21"/>
          <w:highlight w:val="yellow"/>
        </w:rPr>
        <w:t>0</w:t>
      </w:r>
      <w:r w:rsidRPr="00781429">
        <w:rPr>
          <w:b/>
          <w:i/>
          <w:kern w:val="0"/>
          <w:szCs w:val="21"/>
          <w:highlight w:val="yellow"/>
        </w:rPr>
        <w:tab/>
      </w:r>
      <w:r w:rsidRPr="00781429">
        <w:rPr>
          <w:b/>
          <w:i/>
          <w:kern w:val="0"/>
          <w:szCs w:val="21"/>
          <w:highlight w:val="yellow"/>
        </w:rPr>
        <w:tab/>
      </w:r>
      <w:r w:rsidR="00F03523" w:rsidRPr="00781429">
        <w:rPr>
          <w:b/>
          <w:i/>
          <w:kern w:val="0"/>
          <w:szCs w:val="21"/>
          <w:highlight w:val="yellow"/>
        </w:rPr>
        <w:tab/>
      </w:r>
      <w:r w:rsidRPr="00781429">
        <w:rPr>
          <w:b/>
          <w:i/>
          <w:kern w:val="0"/>
          <w:szCs w:val="21"/>
          <w:highlight w:val="yellow"/>
        </w:rPr>
        <w:tab/>
      </w:r>
      <w:r w:rsidRPr="00781429">
        <w:rPr>
          <w:b/>
          <w:i/>
          <w:kern w:val="0"/>
          <w:szCs w:val="21"/>
          <w:highlight w:val="yellow"/>
        </w:rPr>
        <w:tab/>
      </w:r>
      <w:r w:rsidRPr="00781429">
        <w:rPr>
          <w:rFonts w:hint="eastAsia"/>
          <w:b/>
          <w:kern w:val="0"/>
          <w:szCs w:val="21"/>
          <w:highlight w:val="yellow"/>
        </w:rPr>
        <w:t>（</w:t>
      </w:r>
      <w:r w:rsidRPr="00781429">
        <w:rPr>
          <w:rFonts w:hint="eastAsia"/>
          <w:b/>
          <w:kern w:val="0"/>
          <w:szCs w:val="21"/>
          <w:highlight w:val="yellow"/>
        </w:rPr>
        <w:t>D</w:t>
      </w:r>
      <w:r w:rsidRPr="00781429">
        <w:rPr>
          <w:rFonts w:hint="eastAsia"/>
          <w:b/>
          <w:kern w:val="0"/>
          <w:szCs w:val="21"/>
          <w:highlight w:val="yellow"/>
        </w:rPr>
        <w:t>）</w:t>
      </w:r>
      <w:r w:rsidRPr="00781429">
        <w:rPr>
          <w:rFonts w:hint="eastAsia"/>
          <w:b/>
          <w:i/>
          <w:kern w:val="0"/>
          <w:szCs w:val="21"/>
          <w:highlight w:val="yellow"/>
        </w:rPr>
        <w:t>E</w:t>
      </w:r>
    </w:p>
    <w:p w:rsidR="00BB0A21" w:rsidRPr="00BB0A21" w:rsidRDefault="00BB0A21" w:rsidP="00BB0A21">
      <w:pPr>
        <w:rPr>
          <w:b/>
          <w:kern w:val="0"/>
          <w:szCs w:val="21"/>
        </w:rPr>
      </w:pPr>
    </w:p>
    <w:p w:rsidR="005D1655" w:rsidRPr="00FA7366" w:rsidRDefault="005D1655" w:rsidP="00E82FFB">
      <w:pPr>
        <w:rPr>
          <w:b/>
          <w:kern w:val="0"/>
          <w:szCs w:val="21"/>
        </w:rPr>
      </w:pPr>
      <w:r w:rsidRPr="00FA7366">
        <w:rPr>
          <w:rFonts w:eastAsia="微软雅黑"/>
          <w:b/>
          <w:color w:val="000000"/>
          <w:szCs w:val="21"/>
        </w:rPr>
        <w:t>3</w:t>
      </w:r>
      <w:r w:rsidRPr="00FA7366">
        <w:rPr>
          <w:rFonts w:eastAsia="微软雅黑"/>
          <w:b/>
          <w:color w:val="000000"/>
          <w:szCs w:val="21"/>
        </w:rPr>
        <w:t>．</w:t>
      </w:r>
      <w:r w:rsidRPr="00FA7366">
        <w:rPr>
          <w:rFonts w:eastAsia="微软雅黑"/>
          <w:b/>
          <w:color w:val="000000"/>
          <w:szCs w:val="21"/>
        </w:rPr>
        <w:t xml:space="preserve"> </w:t>
      </w:r>
      <w:r w:rsidRPr="00FA7366">
        <w:rPr>
          <w:rFonts w:hint="eastAsia"/>
          <w:b/>
          <w:szCs w:val="21"/>
        </w:rPr>
        <w:t>在静电场中，作闭合曲面</w:t>
      </w:r>
      <w:r w:rsidRPr="00FA7366">
        <w:rPr>
          <w:b/>
          <w:i/>
          <w:szCs w:val="21"/>
        </w:rPr>
        <w:t>S</w:t>
      </w:r>
      <w:r w:rsidRPr="00FA7366">
        <w:rPr>
          <w:rFonts w:hint="eastAsia"/>
          <w:b/>
          <w:szCs w:val="21"/>
        </w:rPr>
        <w:t>，若有</w:t>
      </w:r>
      <w:r w:rsidRPr="00FA7366">
        <w:rPr>
          <w:b/>
          <w:position w:val="-18"/>
          <w:szCs w:val="21"/>
        </w:rPr>
        <w:object w:dxaOrig="1260" w:dyaOrig="4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pt;height:23.5pt" o:ole="">
            <v:imagedata r:id="rId9" o:title=""/>
          </v:shape>
          <o:OLEObject Type="Embed" ProgID="Equation.DSMT4" ShapeID="_x0000_i1025" DrawAspect="Content" ObjectID="_1634584470" r:id="rId10"/>
        </w:object>
      </w:r>
      <w:r w:rsidRPr="00FA7366">
        <w:rPr>
          <w:rFonts w:hint="eastAsia"/>
          <w:b/>
          <w:szCs w:val="21"/>
        </w:rPr>
        <w:t>（式中</w:t>
      </w:r>
      <w:r w:rsidRPr="00FA7366">
        <w:rPr>
          <w:b/>
          <w:position w:val="-4"/>
          <w:szCs w:val="21"/>
        </w:rPr>
        <w:object w:dxaOrig="270" w:dyaOrig="300">
          <v:shape id="_x0000_i1026" type="#_x0000_t75" style="width:13.55pt;height:14.95pt" o:ole="">
            <v:imagedata r:id="rId11" o:title=""/>
          </v:shape>
          <o:OLEObject Type="Embed" ProgID="Equation.DSMT4" ShapeID="_x0000_i1026" DrawAspect="Content" ObjectID="_1634584471" r:id="rId12"/>
        </w:object>
      </w:r>
      <w:r w:rsidRPr="00FA7366">
        <w:rPr>
          <w:rFonts w:hint="eastAsia"/>
          <w:b/>
          <w:szCs w:val="21"/>
        </w:rPr>
        <w:t>为电位移矢量），则</w:t>
      </w:r>
      <w:r w:rsidRPr="00FA7366">
        <w:rPr>
          <w:b/>
          <w:i/>
          <w:szCs w:val="21"/>
        </w:rPr>
        <w:t>S</w:t>
      </w:r>
      <w:r w:rsidRPr="00FA7366">
        <w:rPr>
          <w:rFonts w:hint="eastAsia"/>
          <w:b/>
          <w:szCs w:val="21"/>
        </w:rPr>
        <w:t>面内必定（</w:t>
      </w:r>
      <w:r w:rsidRPr="00FA7366">
        <w:rPr>
          <w:b/>
          <w:szCs w:val="21"/>
        </w:rPr>
        <w:t xml:space="preserve">        </w:t>
      </w:r>
      <w:r w:rsidRPr="00FA7366">
        <w:rPr>
          <w:rFonts w:hint="eastAsia"/>
          <w:b/>
          <w:szCs w:val="21"/>
        </w:rPr>
        <w:t>）</w:t>
      </w:r>
    </w:p>
    <w:p w:rsidR="005D1655" w:rsidRPr="00FA7366" w:rsidRDefault="005D1655" w:rsidP="00E82FFB">
      <w:pPr>
        <w:rPr>
          <w:b/>
          <w:szCs w:val="21"/>
        </w:rPr>
      </w:pPr>
      <w:r w:rsidRPr="00FA7366">
        <w:rPr>
          <w:rFonts w:hint="eastAsia"/>
          <w:b/>
          <w:szCs w:val="21"/>
        </w:rPr>
        <w:t>（</w:t>
      </w:r>
      <w:r w:rsidRPr="00FA7366">
        <w:rPr>
          <w:b/>
          <w:szCs w:val="21"/>
        </w:rPr>
        <w:t>A</w:t>
      </w:r>
      <w:r w:rsidRPr="00FA7366">
        <w:rPr>
          <w:rFonts w:hint="eastAsia"/>
          <w:b/>
          <w:szCs w:val="21"/>
        </w:rPr>
        <w:t>）既无自由电荷，也无束缚电荷</w:t>
      </w:r>
      <w:r w:rsidRPr="00FA7366">
        <w:rPr>
          <w:b/>
          <w:szCs w:val="21"/>
        </w:rPr>
        <w:t xml:space="preserve">        </w:t>
      </w:r>
      <w:r w:rsidRPr="00FA7366">
        <w:rPr>
          <w:rFonts w:hint="eastAsia"/>
          <w:b/>
          <w:szCs w:val="21"/>
        </w:rPr>
        <w:t>（</w:t>
      </w:r>
      <w:r w:rsidRPr="00FA7366">
        <w:rPr>
          <w:b/>
          <w:szCs w:val="21"/>
        </w:rPr>
        <w:t>B</w:t>
      </w:r>
      <w:r w:rsidRPr="00FA7366">
        <w:rPr>
          <w:rFonts w:hint="eastAsia"/>
          <w:b/>
          <w:szCs w:val="21"/>
        </w:rPr>
        <w:t>）没有自由电荷</w:t>
      </w:r>
    </w:p>
    <w:p w:rsidR="005D1655" w:rsidRPr="00FA7366" w:rsidRDefault="005D1655" w:rsidP="00E82FFB">
      <w:pPr>
        <w:rPr>
          <w:b/>
          <w:szCs w:val="21"/>
        </w:rPr>
      </w:pPr>
      <w:r w:rsidRPr="00FA7366">
        <w:rPr>
          <w:rFonts w:hint="eastAsia"/>
          <w:b/>
          <w:szCs w:val="21"/>
        </w:rPr>
        <w:t>（</w:t>
      </w:r>
      <w:r w:rsidRPr="00FA7366">
        <w:rPr>
          <w:b/>
          <w:szCs w:val="21"/>
        </w:rPr>
        <w:t>C</w:t>
      </w:r>
      <w:r w:rsidRPr="00FA7366">
        <w:rPr>
          <w:rFonts w:hint="eastAsia"/>
          <w:b/>
          <w:szCs w:val="21"/>
        </w:rPr>
        <w:t>）自由电荷和束缚电荷的代数和为零</w:t>
      </w:r>
      <w:r w:rsidRPr="00FA7366">
        <w:rPr>
          <w:b/>
          <w:szCs w:val="21"/>
        </w:rPr>
        <w:t xml:space="preserve">    </w:t>
      </w:r>
      <w:r w:rsidRPr="00FA7366">
        <w:rPr>
          <w:rFonts w:hint="eastAsia"/>
          <w:b/>
          <w:szCs w:val="21"/>
        </w:rPr>
        <w:t>（</w:t>
      </w:r>
      <w:r w:rsidRPr="00FA7366">
        <w:rPr>
          <w:b/>
          <w:szCs w:val="21"/>
        </w:rPr>
        <w:t>D</w:t>
      </w:r>
      <w:r w:rsidRPr="00FA7366">
        <w:rPr>
          <w:rFonts w:hint="eastAsia"/>
          <w:b/>
          <w:szCs w:val="21"/>
        </w:rPr>
        <w:t>）自由电荷的代数和为零</w:t>
      </w:r>
    </w:p>
    <w:p w:rsidR="005D1655" w:rsidRPr="00FA7366" w:rsidRDefault="005D1655" w:rsidP="00E82FFB">
      <w:pPr>
        <w:rPr>
          <w:b/>
          <w:szCs w:val="21"/>
        </w:rPr>
      </w:pPr>
    </w:p>
    <w:p w:rsidR="008F15DE" w:rsidRPr="00781429" w:rsidRDefault="005D1655" w:rsidP="008F15DE">
      <w:pPr>
        <w:snapToGrid w:val="0"/>
        <w:rPr>
          <w:b/>
          <w:bCs/>
          <w:color w:val="000000"/>
          <w:szCs w:val="21"/>
          <w:highlight w:val="yellow"/>
        </w:rPr>
      </w:pPr>
      <w:r w:rsidRPr="00781429">
        <w:rPr>
          <w:rFonts w:eastAsia="微软雅黑"/>
          <w:b/>
          <w:color w:val="000000"/>
          <w:szCs w:val="21"/>
          <w:highlight w:val="yellow"/>
        </w:rPr>
        <w:t>4</w:t>
      </w:r>
      <w:r w:rsidRPr="00781429">
        <w:rPr>
          <w:rFonts w:eastAsia="微软雅黑"/>
          <w:b/>
          <w:color w:val="000000"/>
          <w:szCs w:val="21"/>
          <w:highlight w:val="yellow"/>
        </w:rPr>
        <w:t>．</w:t>
      </w:r>
      <w:r w:rsidRPr="00781429">
        <w:rPr>
          <w:rFonts w:eastAsia="微软雅黑"/>
          <w:b/>
          <w:color w:val="000000"/>
          <w:szCs w:val="21"/>
          <w:highlight w:val="yellow"/>
        </w:rPr>
        <w:t xml:space="preserve"> </w:t>
      </w:r>
      <w:r w:rsidR="008F15DE" w:rsidRPr="00781429">
        <w:rPr>
          <w:b/>
          <w:bCs/>
          <w:color w:val="000000"/>
          <w:highlight w:val="yellow"/>
        </w:rPr>
        <w:t>运动的电荷在其周围空间（</w:t>
      </w:r>
      <w:r w:rsidR="008F15DE" w:rsidRPr="00781429">
        <w:rPr>
          <w:b/>
          <w:bCs/>
          <w:color w:val="000000"/>
          <w:highlight w:val="yellow"/>
        </w:rPr>
        <w:t xml:space="preserve">        </w:t>
      </w:r>
      <w:r w:rsidR="008F15DE" w:rsidRPr="00781429">
        <w:rPr>
          <w:b/>
          <w:bCs/>
          <w:color w:val="000000"/>
          <w:highlight w:val="yellow"/>
        </w:rPr>
        <w:t>）</w:t>
      </w:r>
    </w:p>
    <w:p w:rsidR="008F15DE" w:rsidRPr="00781429" w:rsidRDefault="008F15DE" w:rsidP="008F15DE">
      <w:pPr>
        <w:snapToGrid w:val="0"/>
        <w:rPr>
          <w:b/>
          <w:bCs/>
          <w:color w:val="000000"/>
          <w:highlight w:val="yellow"/>
        </w:rPr>
      </w:pPr>
      <w:r w:rsidRPr="00781429">
        <w:rPr>
          <w:b/>
          <w:bCs/>
          <w:color w:val="000000"/>
          <w:highlight w:val="yellow"/>
        </w:rPr>
        <w:t>（</w:t>
      </w:r>
      <w:r w:rsidRPr="00781429">
        <w:rPr>
          <w:b/>
          <w:bCs/>
          <w:color w:val="000000"/>
          <w:highlight w:val="yellow"/>
        </w:rPr>
        <w:t>A</w:t>
      </w:r>
      <w:r w:rsidRPr="00781429">
        <w:rPr>
          <w:b/>
          <w:bCs/>
          <w:color w:val="000000"/>
          <w:highlight w:val="yellow"/>
        </w:rPr>
        <w:t>）只产生电场</w:t>
      </w:r>
      <w:r w:rsidRPr="00781429">
        <w:rPr>
          <w:b/>
          <w:bCs/>
          <w:color w:val="000000"/>
          <w:highlight w:val="yellow"/>
        </w:rPr>
        <w:tab/>
      </w:r>
      <w:r w:rsidRPr="00781429">
        <w:rPr>
          <w:b/>
          <w:bCs/>
          <w:color w:val="000000"/>
          <w:highlight w:val="yellow"/>
        </w:rPr>
        <w:tab/>
      </w:r>
      <w:r w:rsidRPr="00781429">
        <w:rPr>
          <w:b/>
          <w:bCs/>
          <w:color w:val="000000"/>
          <w:highlight w:val="yellow"/>
        </w:rPr>
        <w:tab/>
      </w:r>
      <w:r w:rsidR="00CA7B55" w:rsidRPr="00781429">
        <w:rPr>
          <w:b/>
          <w:bCs/>
          <w:color w:val="000000"/>
          <w:highlight w:val="yellow"/>
        </w:rPr>
        <w:tab/>
      </w:r>
      <w:r w:rsidR="00CA7B55" w:rsidRPr="00781429">
        <w:rPr>
          <w:b/>
          <w:bCs/>
          <w:color w:val="000000"/>
          <w:highlight w:val="yellow"/>
        </w:rPr>
        <w:tab/>
      </w:r>
      <w:r w:rsidR="00CA7B55" w:rsidRPr="00781429">
        <w:rPr>
          <w:b/>
          <w:bCs/>
          <w:color w:val="000000"/>
          <w:highlight w:val="yellow"/>
        </w:rPr>
        <w:tab/>
      </w:r>
      <w:r w:rsidR="00CA7B55" w:rsidRPr="00781429">
        <w:rPr>
          <w:b/>
          <w:bCs/>
          <w:color w:val="000000"/>
          <w:highlight w:val="yellow"/>
        </w:rPr>
        <w:tab/>
      </w:r>
      <w:r w:rsidRPr="00781429">
        <w:rPr>
          <w:b/>
          <w:bCs/>
          <w:color w:val="000000"/>
          <w:highlight w:val="yellow"/>
        </w:rPr>
        <w:t>（</w:t>
      </w:r>
      <w:r w:rsidRPr="00781429">
        <w:rPr>
          <w:b/>
          <w:bCs/>
          <w:color w:val="000000"/>
          <w:highlight w:val="yellow"/>
        </w:rPr>
        <w:t>B</w:t>
      </w:r>
      <w:r w:rsidRPr="00781429">
        <w:rPr>
          <w:b/>
          <w:bCs/>
          <w:color w:val="000000"/>
          <w:highlight w:val="yellow"/>
        </w:rPr>
        <w:t>）既产生电场，也产生磁场</w:t>
      </w:r>
    </w:p>
    <w:p w:rsidR="008F15DE" w:rsidRPr="008F15DE" w:rsidRDefault="008F15DE" w:rsidP="008F15DE">
      <w:pPr>
        <w:snapToGrid w:val="0"/>
        <w:rPr>
          <w:b/>
          <w:bCs/>
          <w:color w:val="000000"/>
        </w:rPr>
      </w:pPr>
      <w:r w:rsidRPr="00781429">
        <w:rPr>
          <w:b/>
          <w:bCs/>
          <w:color w:val="000000"/>
          <w:highlight w:val="yellow"/>
        </w:rPr>
        <w:t>（</w:t>
      </w:r>
      <w:r w:rsidRPr="00781429">
        <w:rPr>
          <w:b/>
          <w:bCs/>
          <w:color w:val="000000"/>
          <w:highlight w:val="yellow"/>
        </w:rPr>
        <w:t>C</w:t>
      </w:r>
      <w:r w:rsidRPr="00781429">
        <w:rPr>
          <w:b/>
          <w:bCs/>
          <w:color w:val="000000"/>
          <w:highlight w:val="yellow"/>
        </w:rPr>
        <w:t>）只产生磁场</w:t>
      </w:r>
      <w:r w:rsidRPr="00781429">
        <w:rPr>
          <w:b/>
          <w:bCs/>
          <w:color w:val="000000"/>
          <w:highlight w:val="yellow"/>
        </w:rPr>
        <w:tab/>
      </w:r>
      <w:r w:rsidRPr="00781429">
        <w:rPr>
          <w:b/>
          <w:bCs/>
          <w:color w:val="000000"/>
          <w:highlight w:val="yellow"/>
        </w:rPr>
        <w:tab/>
      </w:r>
      <w:r w:rsidR="00CA7B55" w:rsidRPr="00781429">
        <w:rPr>
          <w:b/>
          <w:bCs/>
          <w:color w:val="000000"/>
          <w:highlight w:val="yellow"/>
        </w:rPr>
        <w:tab/>
      </w:r>
      <w:r w:rsidR="00CA7B55" w:rsidRPr="00781429">
        <w:rPr>
          <w:b/>
          <w:bCs/>
          <w:color w:val="000000"/>
          <w:highlight w:val="yellow"/>
        </w:rPr>
        <w:tab/>
      </w:r>
      <w:r w:rsidR="00CA7B55" w:rsidRPr="00781429">
        <w:rPr>
          <w:b/>
          <w:bCs/>
          <w:color w:val="000000"/>
          <w:highlight w:val="yellow"/>
        </w:rPr>
        <w:tab/>
      </w:r>
      <w:r w:rsidR="00CA7B55" w:rsidRPr="00781429">
        <w:rPr>
          <w:b/>
          <w:bCs/>
          <w:color w:val="000000"/>
          <w:highlight w:val="yellow"/>
        </w:rPr>
        <w:tab/>
      </w:r>
      <w:r w:rsidRPr="00781429">
        <w:rPr>
          <w:b/>
          <w:bCs/>
          <w:color w:val="000000"/>
          <w:highlight w:val="yellow"/>
        </w:rPr>
        <w:tab/>
      </w:r>
      <w:r w:rsidRPr="00781429">
        <w:rPr>
          <w:b/>
          <w:bCs/>
          <w:color w:val="000000"/>
          <w:highlight w:val="yellow"/>
        </w:rPr>
        <w:t>（</w:t>
      </w:r>
      <w:r w:rsidRPr="00781429">
        <w:rPr>
          <w:b/>
          <w:bCs/>
          <w:color w:val="000000"/>
          <w:highlight w:val="yellow"/>
        </w:rPr>
        <w:t>D</w:t>
      </w:r>
      <w:r w:rsidRPr="00781429">
        <w:rPr>
          <w:b/>
          <w:bCs/>
          <w:color w:val="000000"/>
          <w:highlight w:val="yellow"/>
        </w:rPr>
        <w:t>）既不产生电场，也不产生磁场</w:t>
      </w:r>
    </w:p>
    <w:p w:rsidR="005D1655" w:rsidRPr="008F15DE" w:rsidRDefault="005D1655" w:rsidP="008F15DE">
      <w:pPr>
        <w:rPr>
          <w:b/>
          <w:szCs w:val="21"/>
        </w:rPr>
      </w:pPr>
    </w:p>
    <w:p w:rsidR="005D1655" w:rsidRPr="00FA7366" w:rsidRDefault="005D1655" w:rsidP="00E82FFB">
      <w:pPr>
        <w:rPr>
          <w:b/>
          <w:kern w:val="0"/>
          <w:szCs w:val="21"/>
        </w:rPr>
      </w:pPr>
      <w:r w:rsidRPr="00FA7366">
        <w:rPr>
          <w:rFonts w:eastAsia="微软雅黑"/>
          <w:b/>
          <w:color w:val="000000"/>
          <w:szCs w:val="21"/>
        </w:rPr>
        <w:t>5</w:t>
      </w:r>
      <w:r w:rsidRPr="00FA7366">
        <w:rPr>
          <w:rFonts w:eastAsia="微软雅黑"/>
          <w:b/>
          <w:color w:val="000000"/>
          <w:szCs w:val="21"/>
        </w:rPr>
        <w:t>．</w:t>
      </w:r>
      <w:r w:rsidRPr="00FA7366">
        <w:rPr>
          <w:rFonts w:eastAsia="微软雅黑"/>
          <w:b/>
          <w:color w:val="000000"/>
          <w:szCs w:val="21"/>
        </w:rPr>
        <w:t xml:space="preserve"> </w:t>
      </w:r>
      <w:r w:rsidR="00A944E2">
        <w:rPr>
          <w:rFonts w:hint="eastAsia"/>
          <w:b/>
          <w:szCs w:val="21"/>
        </w:rPr>
        <w:t>一个平行板电容器，充电后与电源断开，</w:t>
      </w:r>
      <w:r w:rsidR="00D65F76">
        <w:rPr>
          <w:rFonts w:hint="eastAsia"/>
          <w:b/>
          <w:szCs w:val="21"/>
        </w:rPr>
        <w:t>然后</w:t>
      </w:r>
      <w:r w:rsidRPr="00FA7366">
        <w:rPr>
          <w:rFonts w:hint="eastAsia"/>
          <w:b/>
          <w:szCs w:val="21"/>
        </w:rPr>
        <w:t>将两极板间距离</w:t>
      </w:r>
      <w:r w:rsidR="005E0818">
        <w:rPr>
          <w:rFonts w:hint="eastAsia"/>
          <w:b/>
          <w:szCs w:val="21"/>
        </w:rPr>
        <w:t>稍微</w:t>
      </w:r>
      <w:r w:rsidRPr="00FA7366">
        <w:rPr>
          <w:rFonts w:hint="eastAsia"/>
          <w:b/>
          <w:szCs w:val="21"/>
        </w:rPr>
        <w:t>拉大</w:t>
      </w:r>
      <w:r w:rsidR="005E0818">
        <w:rPr>
          <w:rFonts w:hint="eastAsia"/>
          <w:b/>
          <w:szCs w:val="21"/>
        </w:rPr>
        <w:t>些</w:t>
      </w:r>
      <w:r w:rsidRPr="00FA7366">
        <w:rPr>
          <w:rFonts w:hint="eastAsia"/>
          <w:b/>
          <w:szCs w:val="21"/>
        </w:rPr>
        <w:t>，</w:t>
      </w:r>
      <w:r w:rsidR="005E0818">
        <w:rPr>
          <w:rFonts w:hint="eastAsia"/>
          <w:b/>
          <w:szCs w:val="21"/>
        </w:rPr>
        <w:t>若不考虑边缘效应，</w:t>
      </w:r>
      <w:r w:rsidRPr="00FA7366">
        <w:rPr>
          <w:rFonts w:hint="eastAsia"/>
          <w:b/>
          <w:szCs w:val="21"/>
        </w:rPr>
        <w:t>则两极板间的电势差</w:t>
      </w:r>
      <w:r w:rsidRPr="00FA7366">
        <w:rPr>
          <w:b/>
          <w:i/>
          <w:szCs w:val="21"/>
        </w:rPr>
        <w:t>U</w:t>
      </w:r>
      <w:r w:rsidRPr="00FA7366">
        <w:rPr>
          <w:b/>
          <w:szCs w:val="21"/>
          <w:vertAlign w:val="subscript"/>
        </w:rPr>
        <w:t>12</w:t>
      </w:r>
      <w:r w:rsidRPr="00FA7366">
        <w:rPr>
          <w:rFonts w:hint="eastAsia"/>
          <w:b/>
          <w:szCs w:val="21"/>
        </w:rPr>
        <w:t>、电场强度的大小</w:t>
      </w:r>
      <w:r w:rsidRPr="00FA7366">
        <w:rPr>
          <w:b/>
          <w:i/>
          <w:szCs w:val="21"/>
        </w:rPr>
        <w:t>E</w:t>
      </w:r>
      <w:r w:rsidRPr="00FA7366">
        <w:rPr>
          <w:rFonts w:hint="eastAsia"/>
          <w:b/>
          <w:szCs w:val="21"/>
        </w:rPr>
        <w:t>、电场能量</w:t>
      </w:r>
      <w:r w:rsidRPr="00FA7366">
        <w:rPr>
          <w:b/>
          <w:i/>
          <w:szCs w:val="21"/>
        </w:rPr>
        <w:t>W</w:t>
      </w:r>
      <w:r w:rsidRPr="00FA7366">
        <w:rPr>
          <w:rFonts w:hint="eastAsia"/>
          <w:b/>
          <w:szCs w:val="21"/>
        </w:rPr>
        <w:t>将发生如下变化（</w:t>
      </w:r>
      <w:r w:rsidRPr="00FA7366">
        <w:rPr>
          <w:b/>
          <w:szCs w:val="21"/>
        </w:rPr>
        <w:t xml:space="preserve">        </w:t>
      </w:r>
      <w:r w:rsidRPr="00FA7366">
        <w:rPr>
          <w:rFonts w:hint="eastAsia"/>
          <w:b/>
          <w:szCs w:val="21"/>
        </w:rPr>
        <w:t>）</w:t>
      </w:r>
    </w:p>
    <w:p w:rsidR="005D1655" w:rsidRPr="00FA7366" w:rsidRDefault="005D1655" w:rsidP="00E82FFB">
      <w:pPr>
        <w:rPr>
          <w:b/>
          <w:szCs w:val="21"/>
        </w:rPr>
      </w:pPr>
      <w:r w:rsidRPr="00FA7366">
        <w:rPr>
          <w:rFonts w:hint="eastAsia"/>
          <w:b/>
          <w:szCs w:val="21"/>
        </w:rPr>
        <w:t>（</w:t>
      </w:r>
      <w:r w:rsidRPr="00FA7366">
        <w:rPr>
          <w:b/>
          <w:szCs w:val="21"/>
        </w:rPr>
        <w:t>A</w:t>
      </w:r>
      <w:r w:rsidRPr="00FA7366">
        <w:rPr>
          <w:rFonts w:hint="eastAsia"/>
          <w:b/>
          <w:szCs w:val="21"/>
        </w:rPr>
        <w:t>）</w:t>
      </w:r>
      <w:r w:rsidRPr="00FA7366">
        <w:rPr>
          <w:b/>
          <w:i/>
          <w:szCs w:val="21"/>
        </w:rPr>
        <w:t>U</w:t>
      </w:r>
      <w:r w:rsidRPr="00FA7366">
        <w:rPr>
          <w:b/>
          <w:szCs w:val="21"/>
          <w:vertAlign w:val="subscript"/>
        </w:rPr>
        <w:t>12</w:t>
      </w:r>
      <w:r w:rsidRPr="00FA7366">
        <w:rPr>
          <w:rFonts w:hint="eastAsia"/>
          <w:b/>
          <w:szCs w:val="21"/>
        </w:rPr>
        <w:t>减小，</w:t>
      </w:r>
      <w:r w:rsidRPr="00FA7366">
        <w:rPr>
          <w:b/>
          <w:i/>
          <w:szCs w:val="21"/>
        </w:rPr>
        <w:t>E</w:t>
      </w:r>
      <w:r w:rsidRPr="00FA7366">
        <w:rPr>
          <w:rFonts w:hint="eastAsia"/>
          <w:b/>
          <w:szCs w:val="21"/>
        </w:rPr>
        <w:t>减小，</w:t>
      </w:r>
      <w:r w:rsidRPr="00FA7366">
        <w:rPr>
          <w:b/>
          <w:i/>
          <w:szCs w:val="21"/>
        </w:rPr>
        <w:t>W</w:t>
      </w:r>
      <w:r w:rsidRPr="00FA7366">
        <w:rPr>
          <w:rFonts w:hint="eastAsia"/>
          <w:b/>
          <w:szCs w:val="21"/>
        </w:rPr>
        <w:t>减小</w:t>
      </w:r>
      <w:r w:rsidRPr="00FA7366">
        <w:rPr>
          <w:b/>
          <w:szCs w:val="21"/>
        </w:rPr>
        <w:t xml:space="preserve">   </w:t>
      </w:r>
      <w:r w:rsidR="00CA7B55">
        <w:rPr>
          <w:b/>
          <w:szCs w:val="21"/>
        </w:rPr>
        <w:tab/>
      </w:r>
      <w:r w:rsidR="00CA7B55">
        <w:rPr>
          <w:b/>
          <w:szCs w:val="21"/>
        </w:rPr>
        <w:tab/>
      </w:r>
      <w:r w:rsidRPr="00FA7366">
        <w:rPr>
          <w:b/>
          <w:szCs w:val="21"/>
        </w:rPr>
        <w:t xml:space="preserve">     </w:t>
      </w:r>
      <w:r w:rsidRPr="00FA7366">
        <w:rPr>
          <w:rFonts w:hint="eastAsia"/>
          <w:b/>
          <w:szCs w:val="21"/>
        </w:rPr>
        <w:t>（</w:t>
      </w:r>
      <w:r w:rsidRPr="00FA7366">
        <w:rPr>
          <w:b/>
          <w:szCs w:val="21"/>
        </w:rPr>
        <w:t>B</w:t>
      </w:r>
      <w:r w:rsidRPr="00FA7366">
        <w:rPr>
          <w:rFonts w:hint="eastAsia"/>
          <w:b/>
          <w:szCs w:val="21"/>
        </w:rPr>
        <w:t>）</w:t>
      </w:r>
      <w:r w:rsidRPr="00FA7366">
        <w:rPr>
          <w:b/>
          <w:i/>
          <w:szCs w:val="21"/>
        </w:rPr>
        <w:t>U</w:t>
      </w:r>
      <w:r w:rsidRPr="00FA7366">
        <w:rPr>
          <w:b/>
          <w:szCs w:val="21"/>
          <w:vertAlign w:val="subscript"/>
        </w:rPr>
        <w:t>12</w:t>
      </w:r>
      <w:r w:rsidRPr="00FA7366">
        <w:rPr>
          <w:rFonts w:hint="eastAsia"/>
          <w:b/>
          <w:szCs w:val="21"/>
        </w:rPr>
        <w:t>增大，</w:t>
      </w:r>
      <w:r w:rsidRPr="00FA7366">
        <w:rPr>
          <w:b/>
          <w:i/>
          <w:szCs w:val="21"/>
        </w:rPr>
        <w:t>E</w:t>
      </w:r>
      <w:r w:rsidRPr="00FA7366">
        <w:rPr>
          <w:rFonts w:hint="eastAsia"/>
          <w:b/>
          <w:szCs w:val="21"/>
        </w:rPr>
        <w:t>增大，</w:t>
      </w:r>
      <w:r w:rsidRPr="00FA7366">
        <w:rPr>
          <w:b/>
          <w:i/>
          <w:szCs w:val="21"/>
        </w:rPr>
        <w:t>W</w:t>
      </w:r>
      <w:r w:rsidRPr="00FA7366">
        <w:rPr>
          <w:rFonts w:hint="eastAsia"/>
          <w:b/>
          <w:szCs w:val="21"/>
        </w:rPr>
        <w:t>增大</w:t>
      </w:r>
    </w:p>
    <w:p w:rsidR="005D1655" w:rsidRPr="00FA7366" w:rsidRDefault="005D1655" w:rsidP="00E82FFB">
      <w:pPr>
        <w:rPr>
          <w:b/>
          <w:szCs w:val="21"/>
        </w:rPr>
      </w:pPr>
      <w:r w:rsidRPr="00FA7366">
        <w:rPr>
          <w:rFonts w:hint="eastAsia"/>
          <w:b/>
          <w:szCs w:val="21"/>
        </w:rPr>
        <w:t>（</w:t>
      </w:r>
      <w:r w:rsidRPr="00FA7366">
        <w:rPr>
          <w:b/>
          <w:szCs w:val="21"/>
        </w:rPr>
        <w:t>C</w:t>
      </w:r>
      <w:r w:rsidRPr="00FA7366">
        <w:rPr>
          <w:rFonts w:hint="eastAsia"/>
          <w:b/>
          <w:szCs w:val="21"/>
        </w:rPr>
        <w:t>）</w:t>
      </w:r>
      <w:r w:rsidRPr="00FA7366">
        <w:rPr>
          <w:b/>
          <w:i/>
          <w:szCs w:val="21"/>
        </w:rPr>
        <w:t>U</w:t>
      </w:r>
      <w:r w:rsidRPr="00FA7366">
        <w:rPr>
          <w:b/>
          <w:szCs w:val="21"/>
          <w:vertAlign w:val="subscript"/>
        </w:rPr>
        <w:t>12</w:t>
      </w:r>
      <w:r w:rsidRPr="00FA7366">
        <w:rPr>
          <w:rFonts w:hint="eastAsia"/>
          <w:b/>
          <w:szCs w:val="21"/>
        </w:rPr>
        <w:t>增大，</w:t>
      </w:r>
      <w:r w:rsidRPr="00FA7366">
        <w:rPr>
          <w:b/>
          <w:i/>
          <w:szCs w:val="21"/>
        </w:rPr>
        <w:t>E</w:t>
      </w:r>
      <w:r w:rsidRPr="00FA7366">
        <w:rPr>
          <w:rFonts w:hint="eastAsia"/>
          <w:b/>
          <w:szCs w:val="21"/>
        </w:rPr>
        <w:t>不变，</w:t>
      </w:r>
      <w:r w:rsidRPr="00FA7366">
        <w:rPr>
          <w:b/>
          <w:i/>
          <w:szCs w:val="21"/>
        </w:rPr>
        <w:t>W</w:t>
      </w:r>
      <w:r w:rsidRPr="00FA7366">
        <w:rPr>
          <w:rFonts w:hint="eastAsia"/>
          <w:b/>
          <w:szCs w:val="21"/>
        </w:rPr>
        <w:t>增大</w:t>
      </w:r>
      <w:r w:rsidRPr="00FA7366">
        <w:rPr>
          <w:b/>
          <w:szCs w:val="21"/>
        </w:rPr>
        <w:t xml:space="preserve">      </w:t>
      </w:r>
      <w:r w:rsidR="00CA7B55">
        <w:rPr>
          <w:b/>
          <w:szCs w:val="21"/>
        </w:rPr>
        <w:tab/>
      </w:r>
      <w:r w:rsidR="00CA7B55">
        <w:rPr>
          <w:b/>
          <w:szCs w:val="21"/>
        </w:rPr>
        <w:tab/>
      </w:r>
      <w:r w:rsidRPr="00FA7366">
        <w:rPr>
          <w:b/>
          <w:szCs w:val="21"/>
        </w:rPr>
        <w:t xml:space="preserve"> </w:t>
      </w:r>
      <w:r w:rsidRPr="00FA7366">
        <w:rPr>
          <w:rFonts w:hint="eastAsia"/>
          <w:b/>
          <w:szCs w:val="21"/>
        </w:rPr>
        <w:t>（</w:t>
      </w:r>
      <w:r w:rsidRPr="00FA7366">
        <w:rPr>
          <w:b/>
          <w:szCs w:val="21"/>
        </w:rPr>
        <w:t>D</w:t>
      </w:r>
      <w:r w:rsidRPr="00FA7366">
        <w:rPr>
          <w:rFonts w:hint="eastAsia"/>
          <w:b/>
          <w:szCs w:val="21"/>
        </w:rPr>
        <w:t>）</w:t>
      </w:r>
      <w:r w:rsidRPr="00FA7366">
        <w:rPr>
          <w:b/>
          <w:i/>
          <w:szCs w:val="21"/>
        </w:rPr>
        <w:t>U</w:t>
      </w:r>
      <w:r w:rsidRPr="00FA7366">
        <w:rPr>
          <w:b/>
          <w:szCs w:val="21"/>
          <w:vertAlign w:val="subscript"/>
        </w:rPr>
        <w:t>12</w:t>
      </w:r>
      <w:r w:rsidRPr="00FA7366">
        <w:rPr>
          <w:rFonts w:hint="eastAsia"/>
          <w:b/>
          <w:szCs w:val="21"/>
        </w:rPr>
        <w:t>减小，</w:t>
      </w:r>
      <w:r w:rsidRPr="00FA7366">
        <w:rPr>
          <w:b/>
          <w:i/>
          <w:szCs w:val="21"/>
        </w:rPr>
        <w:t>E</w:t>
      </w:r>
      <w:r w:rsidRPr="00FA7366">
        <w:rPr>
          <w:rFonts w:hint="eastAsia"/>
          <w:b/>
          <w:szCs w:val="21"/>
        </w:rPr>
        <w:t>不变，</w:t>
      </w:r>
      <w:r w:rsidRPr="00FA7366">
        <w:rPr>
          <w:b/>
          <w:i/>
          <w:szCs w:val="21"/>
        </w:rPr>
        <w:t>W</w:t>
      </w:r>
      <w:r w:rsidRPr="00FA7366">
        <w:rPr>
          <w:rFonts w:hint="eastAsia"/>
          <w:b/>
          <w:szCs w:val="21"/>
        </w:rPr>
        <w:t>不变</w:t>
      </w:r>
    </w:p>
    <w:p w:rsidR="005D1655" w:rsidRPr="00FA7366" w:rsidRDefault="00CA7B55" w:rsidP="00E82FFB">
      <w:pPr>
        <w:rPr>
          <w:rFonts w:eastAsia="微软雅黑"/>
          <w:b/>
          <w:color w:val="000000"/>
          <w:szCs w:val="21"/>
        </w:rPr>
      </w:pPr>
      <w:r>
        <w:rPr>
          <w:rFonts w:eastAsia="微软雅黑"/>
          <w:b/>
          <w:color w:val="000000"/>
          <w:szCs w:val="21"/>
        </w:rPr>
        <w:tab/>
      </w:r>
    </w:p>
    <w:p w:rsidR="005D1655" w:rsidRPr="00FA7366" w:rsidRDefault="005D1655" w:rsidP="00CA7B55">
      <w:pPr>
        <w:rPr>
          <w:b/>
          <w:szCs w:val="21"/>
        </w:rPr>
      </w:pPr>
      <w:r w:rsidRPr="00FA7366">
        <w:rPr>
          <w:b/>
          <w:noProof/>
          <w:szCs w:val="21"/>
        </w:rPr>
        <mc:AlternateContent>
          <mc:Choice Requires="wpc">
            <w:drawing>
              <wp:anchor distT="0" distB="0" distL="114300" distR="114300" simplePos="0" relativeHeight="251659264" behindDoc="0" locked="0" layoutInCell="1" allowOverlap="1">
                <wp:simplePos x="0" y="0"/>
                <wp:positionH relativeFrom="column">
                  <wp:posOffset>4742531</wp:posOffset>
                </wp:positionH>
                <wp:positionV relativeFrom="paragraph">
                  <wp:posOffset>93686</wp:posOffset>
                </wp:positionV>
                <wp:extent cx="1684655" cy="1150620"/>
                <wp:effectExtent l="0" t="0" r="0" b="0"/>
                <wp:wrapSquare wrapText="bothSides"/>
                <wp:docPr id="252" name="画布 25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43" name="椭圆 187"/>
                        <wps:cNvSpPr>
                          <a:spLocks noChangeArrowheads="1"/>
                        </wps:cNvSpPr>
                        <wps:spPr bwMode="auto">
                          <a:xfrm>
                            <a:off x="548618" y="400407"/>
                            <a:ext cx="360012" cy="360006"/>
                          </a:xfrm>
                          <a:prstGeom prst="ellipse">
                            <a:avLst/>
                          </a:prstGeom>
                          <a:noFill/>
                          <a:ln w="12700">
                            <a:solidFill>
                              <a:srgbClr val="000000"/>
                            </a:solidFill>
                            <a:prstDash val="sys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4" name="椭圆 188"/>
                        <wps:cNvSpPr>
                          <a:spLocks noChangeArrowheads="1"/>
                        </wps:cNvSpPr>
                        <wps:spPr bwMode="auto">
                          <a:xfrm>
                            <a:off x="717823" y="564210"/>
                            <a:ext cx="36001" cy="36001"/>
                          </a:xfrm>
                          <a:prstGeom prst="ellipse">
                            <a:avLst/>
                          </a:prstGeom>
                          <a:solidFill>
                            <a:srgbClr val="0000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45" name="椭圆 189"/>
                        <wps:cNvSpPr>
                          <a:spLocks noChangeArrowheads="1"/>
                        </wps:cNvSpPr>
                        <wps:spPr bwMode="auto">
                          <a:xfrm>
                            <a:off x="834327" y="437708"/>
                            <a:ext cx="35601" cy="35501"/>
                          </a:xfrm>
                          <a:prstGeom prst="ellipse">
                            <a:avLst/>
                          </a:prstGeom>
                          <a:solidFill>
                            <a:srgbClr val="0000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46" name="文本框 190"/>
                        <wps:cNvSpPr txBox="1">
                          <a:spLocks noChangeArrowheads="1"/>
                        </wps:cNvSpPr>
                        <wps:spPr bwMode="auto">
                          <a:xfrm>
                            <a:off x="35901" y="35901"/>
                            <a:ext cx="1649154" cy="29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5D1655">
                              <w:pPr>
                                <w:ind w:firstLine="420"/>
                              </w:pPr>
                              <w:r w:rsidRPr="00AB324F">
                                <w:rPr>
                                  <w:rFonts w:ascii="宋体" w:hAnsi="宋体" w:hint="eastAsia"/>
                                </w:rPr>
                                <w:t>×      ×       ×</w:t>
                              </w:r>
                            </w:p>
                          </w:txbxContent>
                        </wps:txbx>
                        <wps:bodyPr rot="0" vert="horz" wrap="square" lIns="91440" tIns="45720" rIns="91440" bIns="45720" anchor="t" anchorCtr="0" upright="1">
                          <a:noAutofit/>
                        </wps:bodyPr>
                      </wps:wsp>
                      <wps:wsp>
                        <wps:cNvPr id="247" name="文本框 190"/>
                        <wps:cNvSpPr txBox="1">
                          <a:spLocks noChangeArrowheads="1"/>
                        </wps:cNvSpPr>
                        <wps:spPr bwMode="auto">
                          <a:xfrm>
                            <a:off x="36001" y="442908"/>
                            <a:ext cx="1479948" cy="29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5D1655">
                              <w:pPr>
                                <w:pStyle w:val="a7"/>
                                <w:spacing w:before="0" w:beforeAutospacing="0" w:after="0" w:afterAutospacing="0"/>
                                <w:ind w:firstLine="420"/>
                                <w:jc w:val="both"/>
                              </w:pPr>
                              <w:r>
                                <w:rPr>
                                  <w:rFonts w:cs="Times New Roman" w:hint="eastAsia"/>
                                  <w:sz w:val="21"/>
                                  <w:szCs w:val="21"/>
                                </w:rPr>
                                <w:t>×               ×</w:t>
                              </w:r>
                            </w:p>
                          </w:txbxContent>
                        </wps:txbx>
                        <wps:bodyPr rot="0" vert="horz" wrap="square" lIns="91440" tIns="45720" rIns="91440" bIns="45720" anchor="t" anchorCtr="0" upright="1">
                          <a:noAutofit/>
                        </wps:bodyPr>
                      </wps:wsp>
                      <wps:wsp>
                        <wps:cNvPr id="248" name="文本框 190"/>
                        <wps:cNvSpPr txBox="1">
                          <a:spLocks noChangeArrowheads="1"/>
                        </wps:cNvSpPr>
                        <wps:spPr bwMode="auto">
                          <a:xfrm>
                            <a:off x="36201" y="860515"/>
                            <a:ext cx="1648554" cy="29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5D1655">
                              <w:pPr>
                                <w:pStyle w:val="a7"/>
                                <w:spacing w:before="0" w:beforeAutospacing="0" w:after="0" w:afterAutospacing="0"/>
                                <w:ind w:firstLine="420"/>
                                <w:jc w:val="both"/>
                              </w:pPr>
                              <w:r>
                                <w:rPr>
                                  <w:rFonts w:cs="Times New Roman" w:hint="eastAsia"/>
                                  <w:sz w:val="21"/>
                                  <w:szCs w:val="21"/>
                                </w:rPr>
                                <w:t>×      ×       ×</w:t>
                              </w:r>
                            </w:p>
                          </w:txbxContent>
                        </wps:txbx>
                        <wps:bodyPr rot="0" vert="horz" wrap="square" lIns="91440" tIns="45720" rIns="91440" bIns="45720" anchor="t" anchorCtr="0" upright="1">
                          <a:noAutofit/>
                        </wps:bodyPr>
                      </wps:wsp>
                      <wps:wsp>
                        <wps:cNvPr id="249" name="直接箭头连接符 193"/>
                        <wps:cNvCnPr>
                          <a:cxnSpLocks noChangeShapeType="1"/>
                        </wps:cNvCnPr>
                        <wps:spPr bwMode="auto">
                          <a:xfrm>
                            <a:off x="902829" y="564210"/>
                            <a:ext cx="0" cy="36001"/>
                          </a:xfrm>
                          <a:prstGeom prst="straightConnector1">
                            <a:avLst/>
                          </a:prstGeom>
                          <a:noFill/>
                          <a:ln w="1270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250" name="文本框 194"/>
                        <wps:cNvSpPr txBox="1">
                          <a:spLocks noChangeArrowheads="1"/>
                        </wps:cNvSpPr>
                        <wps:spPr bwMode="auto">
                          <a:xfrm>
                            <a:off x="534970" y="452736"/>
                            <a:ext cx="259008" cy="28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rPr>
                                  <w:i/>
                                </w:rPr>
                              </w:pPr>
                              <w:r>
                                <w:rPr>
                                  <w:i/>
                                </w:rPr>
                                <w:t>p</w:t>
                              </w:r>
                            </w:p>
                          </w:txbxContent>
                        </wps:txbx>
                        <wps:bodyPr rot="0" vert="horz" wrap="square" lIns="91440" tIns="45720" rIns="91440" bIns="45720" anchor="t" anchorCtr="0" upright="1">
                          <a:noAutofit/>
                        </wps:bodyPr>
                      </wps:wsp>
                      <wps:wsp>
                        <wps:cNvPr id="251" name="文本框 194"/>
                        <wps:cNvSpPr txBox="1">
                          <a:spLocks noChangeArrowheads="1"/>
                        </wps:cNvSpPr>
                        <wps:spPr bwMode="auto">
                          <a:xfrm>
                            <a:off x="753825" y="242104"/>
                            <a:ext cx="258408" cy="264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e</w:t>
                              </w:r>
                            </w:p>
                          </w:txbxContent>
                        </wps:txbx>
                        <wps:bodyPr rot="0" vert="horz" wrap="square" lIns="91440" tIns="45720" rIns="91440" bIns="45720" anchor="t" anchorCtr="0" upright="1">
                          <a:noAutofit/>
                        </wps:bodyPr>
                      </wps:wsp>
                    </wpc:wpc>
                  </a:graphicData>
                </a:graphic>
              </wp:anchor>
            </w:drawing>
          </mc:Choice>
          <mc:Fallback>
            <w:pict>
              <v:group id="画布 252" o:spid="_x0000_s1028" editas="canvas" style="position:absolute;left:0;text-align:left;margin-left:373.45pt;margin-top:7.4pt;width:132.65pt;height:90.6pt;z-index:251659264" coordsize="16846,1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">
                <v:shape id="_x0000_s1029" type="#_x0000_t75" style="position:absolute;width:16846;height:11506;visibility:visible;mso-wrap-style:square">
                  <v:fill o:detectmouseclick="t"/>
                  <v:path o:connecttype="none"/>
                </v:shape>
                <v:oval id="椭圆 187" o:spid="_x0000_s1030" style="position:absolute;left:5486;top:4004;width:3600;height:3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6kGcIA&#10;AADcAAAADwAAAGRycy9kb3ducmV2LnhtbESPzYoCMRCE7wu+Q2hhb2vGH1YZjaLiul79eYAmaWcG&#10;J50xiTq+vREW9lhUfVXUbNHaWtzJh8qxgn4vA0Gsnam4UHA6/nxNQISIbLB2TAqeFGAx73zMMDfu&#10;wXu6H2IhUgmHHBWUMTa5lEGXZDH0XEOcvLPzFmOSvpDG4yOV21oOsuxbWqw4LZTY0LokfTncrILB&#10;7Xfpx1FvbLXZXfWowNXWXpX67LbLKYhIbfwP/9E7k7jREN5n0h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qQZwgAAANwAAAAPAAAAAAAAAAAAAAAAAJgCAABkcnMvZG93&#10;bnJldi54bWxQSwUGAAAAAAQABAD1AAAAhwMAAAAA&#10;" filled="f" strokeweight="1pt">
                  <v:stroke dashstyle="3 1" joinstyle="miter"/>
                </v:oval>
                <v:oval id="椭圆 188" o:spid="_x0000_s1031" style="position:absolute;left:7178;top:5642;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21cEA&#10;AADcAAAADwAAAGRycy9kb3ducmV2LnhtbESPQUsDMRSE70L/Q3iCN5u1RCnbpkUKgtdGL94em9dk&#10;3c3LksTu+u+NIHgcZuYbZn9cwiiulHIfWcPDugFB3EXbs9Pw/vZyvwWRC7LFMTJp+KYMx8PqZo+t&#10;jTOf6WqKExXCuUUNvpSplTJ3ngLmdZyIq3eJKWCpMjlpE84VHka5aZonGbDnuuBxopOnbjBfQYOb&#10;F9ep86P5UGn4zH42amiM1ne3y/MORKGl/If/2q9Ww0Yp+D1Tj4A8/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4+NtXBAAAA3AAAAA8AAAAAAAAAAAAAAAAAmAIAAGRycy9kb3du&#10;cmV2LnhtbFBLBQYAAAAABAAEAPUAAACGAwAAAAA=&#10;" fillcolor="black" stroked="f" strokeweight="1pt">
                  <v:stroke joinstyle="miter"/>
                </v:oval>
                <v:oval id="椭圆 189" o:spid="_x0000_s1032" style="position:absolute;left:8343;top:4377;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KTTsIA&#10;AADcAAAADwAAAGRycy9kb3ducmV2LnhtbESPwWrDMBBE74X+g9hCb43c4ITgRgmlEMg1ai+9LdZG&#10;cm2tjKTGzt9HhUCPw8y8Ybb72Q/iQjF1gRW8LioQxG0wHVsFX5+Hlw2IlJENDoFJwZUS7HePD1ts&#10;TJj4RBedrSgQTg0qcDmPjZSpdeQxLcJIXLxziB5zkdFKE3EqcD/IZVWtpceOy4LDkT4ctb3+9Qrs&#10;NNu2Pq30dx37n+QmXfeVVur5aX5/A5Fpzv/he/toFCzrFfydKUdA7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cpNOwgAAANwAAAAPAAAAAAAAAAAAAAAAAJgCAABkcnMvZG93&#10;bnJldi54bWxQSwUGAAAAAAQABAD1AAAAhwMAAAAA&#10;" fillcolor="black" stroked="f" strokeweight="1pt">
                  <v:stroke joinstyle="miter"/>
                </v:oval>
                <v:shape id="文本框 190" o:spid="_x0000_s1033" type="#_x0000_t202" style="position:absolute;left:359;top:359;width:16491;height:2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7vUMcA&#10;AADcAAAADwAAAGRycy9kb3ducmV2LnhtbESPzWrDMBCE74G+g9hCbolc04bgRjHGYFJCesjPpbet&#10;tbFNrZVrKY7Tp68KhRyHmfmGWaWjacVAvWssK3iaRyCIS6sbrhScjsVsCcJ5ZI2tZVJwIwfp+mGy&#10;wkTbK+9pOPhKBAi7BBXU3neJlK6syaCb2444eGfbG/RB9pXUPV4D3LQyjqKFNNhwWKixo7ym8utw&#10;MQq2efGO+8/YLH/afLM7Z9336eNFqenjmL2C8DT6e/i//aYVxM8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71DHAAAA3AAAAA8AAAAAAAAAAAAAAAAAmAIAAGRy&#10;cy9kb3ducmV2LnhtbFBLBQYAAAAABAAEAPUAAACMAwAAAAA=&#10;" filled="f" stroked="f" strokeweight=".5pt">
                  <v:textbox>
                    <w:txbxContent>
                      <w:p w:rsidR="005D1655" w:rsidRDefault="005D1655" w:rsidP="005D1655">
                        <w:pPr>
                          <w:ind w:firstLine="420"/>
                        </w:pPr>
                        <w:r w:rsidRPr="00AB324F">
                          <w:rPr>
                            <w:rFonts w:ascii="宋体" w:hAnsi="宋体" w:hint="eastAsia"/>
                          </w:rPr>
                          <w:t>×      ×       ×</w:t>
                        </w:r>
                      </w:p>
                    </w:txbxContent>
                  </v:textbox>
                </v:shape>
                <v:shape id="文本框 190" o:spid="_x0000_s1034" type="#_x0000_t202" style="position:absolute;left:360;top:4429;width:14799;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JKy8cA&#10;AADcAAAADwAAAGRycy9kb3ducmV2LnhtbESPzWvCQBTE70L/h+UVetNNQ1slZhUJSEXagx8Xb8/s&#10;ywdm36bZrab9611B8DjMzG+YdN6bRpypc7VlBa+jCARxbnXNpYL9bjmcgHAeWWNjmRT8kYP57GmQ&#10;YqLthTd03vpSBAi7BBVU3reJlC6vyKAb2ZY4eIXtDPogu1LqDi8BbhoZR9GHNFhzWKiwpayi/LT9&#10;NQrW2fIbN8fYTP6b7POrWLQ/+8O7Ui/P/WIKwlPvH+F7e6UVxG9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ySsvHAAAA3AAAAA8AAAAAAAAAAAAAAAAAmAIAAGRy&#10;cy9kb3ducmV2LnhtbFBLBQYAAAAABAAEAPUAAACMAwAAAAA=&#10;" filled="f" stroked="f" strokeweight=".5pt">
                  <v:textbox>
                    <w:txbxContent>
                      <w:p w:rsidR="005D1655" w:rsidRDefault="005D1655" w:rsidP="005D1655">
                        <w:pPr>
                          <w:pStyle w:val="a7"/>
                          <w:spacing w:before="0" w:beforeAutospacing="0" w:after="0" w:afterAutospacing="0"/>
                          <w:ind w:firstLine="420"/>
                          <w:jc w:val="both"/>
                        </w:pPr>
                        <w:r>
                          <w:rPr>
                            <w:rFonts w:cs="Times New Roman" w:hint="eastAsia"/>
                            <w:sz w:val="21"/>
                            <w:szCs w:val="21"/>
                          </w:rPr>
                          <w:t>×               ×</w:t>
                        </w:r>
                      </w:p>
                    </w:txbxContent>
                  </v:textbox>
                </v:shape>
                <v:shape id="文本框 190" o:spid="_x0000_s1035" type="#_x0000_t202" style="position:absolute;left:362;top:8605;width:16485;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3eucMA&#10;AADcAAAADwAAAGRycy9kb3ducmV2LnhtbERPy4rCMBTdC/MP4Q6403TKKKVjFCmIg+jCx8bdtbm2&#10;ZZqbThO1+vVmIbg8nPdk1plaXKl1lWUFX8MIBHFudcWFgsN+MUhAOI+ssbZMCu7kYDb96E0w1fbG&#10;W7rufCFCCLsUFZTeN6mULi/JoBvahjhwZ9sa9AG2hdQt3kK4qWUcRWNpsOLQUGJDWUn53+5iFKyy&#10;xQa3p9gkjzpbrs/z5v9wHCnV/+zmPyA8df4tfrl/tYL4O6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q3eucMAAADcAAAADwAAAAAAAAAAAAAAAACYAgAAZHJzL2Rv&#10;d25yZXYueG1sUEsFBgAAAAAEAAQA9QAAAIgDAAAAAA==&#10;" filled="f" stroked="f" strokeweight=".5pt">
                  <v:textbox>
                    <w:txbxContent>
                      <w:p w:rsidR="005D1655" w:rsidRDefault="005D1655" w:rsidP="005D1655">
                        <w:pPr>
                          <w:pStyle w:val="a7"/>
                          <w:spacing w:before="0" w:beforeAutospacing="0" w:after="0" w:afterAutospacing="0"/>
                          <w:ind w:firstLine="420"/>
                          <w:jc w:val="both"/>
                        </w:pPr>
                        <w:r>
                          <w:rPr>
                            <w:rFonts w:cs="Times New Roman" w:hint="eastAsia"/>
                            <w:sz w:val="21"/>
                            <w:szCs w:val="21"/>
                          </w:rPr>
                          <w:t>×      ×       ×</w:t>
                        </w:r>
                      </w:p>
                    </w:txbxContent>
                  </v:textbox>
                </v:shape>
                <v:shapetype id="_x0000_t32" coordsize="21600,21600" o:spt="32" o:oned="t" path="m,l21600,21600e" filled="f">
                  <v:path arrowok="t" fillok="f" o:connecttype="none"/>
                  <o:lock v:ext="edit" shapetype="t"/>
                </v:shapetype>
                <v:shape id="直接箭头连接符 193" o:spid="_x0000_s1036" type="#_x0000_t32" style="position:absolute;left:9028;top:5642;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ZfvcQAAADcAAAADwAAAGRycy9kb3ducmV2LnhtbESP3WoCMRSE7wXfIRyhN1ITf5C6NUop&#10;KFKv1D7AYXO6u3RzsiRxd+vTm4Lg5TAz3zDrbW9r0ZIPlWMN04kCQZw7U3Gh4fuye30DESKywdox&#10;afijANvNcLDGzLiOT9SeYyEShEOGGsoYm0zKkJdkMUxcQ5y8H+ctxiR9IY3HLsFtLWdKLaXFitNC&#10;iQ19lpT/nq9WQ3/bt8edXE29Gu/Dba7oa95dtX4Z9R/vICL18Rl+tA9Gw2yxgv8z6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9l+9xAAAANwAAAAPAAAAAAAAAAAA&#10;AAAAAKECAABkcnMvZG93bnJldi54bWxQSwUGAAAAAAQABAD5AAAAkgMAAAAA&#10;" strokeweight="1pt">
                  <v:stroke endarrow="open" joinstyle="miter"/>
                </v:shape>
                <v:shape id="文本框 194" o:spid="_x0000_s1037" type="#_x0000_t202" style="position:absolute;left:5349;top:4527;width:2590;height:2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JEYsMA&#10;AADcAAAADwAAAGRycy9kb3ducmV2LnhtbERPy2rCQBTdF/yH4Qru6sSARdKMIgGpiF3EuunuNnPz&#10;wMydNDOa2K/vLASXh/NON6NpxY1611hWsJhHIIgLqxuuFJy/dq8rEM4ja2wtk4I7OdisJy8pJtoO&#10;nNPt5CsRQtglqKD2vkukdEVNBt3cdsSBK21v0AfYV1L3OIRw08o4it6kwYZDQ40dZTUVl9PVKDhk&#10;u0/Mf2Kz+muzj2O57X7P30ulZtNx+w7C0+if4od7rxXEyzA/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JEYsMAAADcAAAADwAAAAAAAAAAAAAAAACYAgAAZHJzL2Rv&#10;d25yZXYueG1sUEsFBgAAAAAEAAQA9QAAAIgDAAAAAA==&#10;" filled="f" stroked="f" strokeweight=".5pt">
                  <v:textbox>
                    <w:txbxContent>
                      <w:p w:rsidR="005D1655" w:rsidRDefault="005D1655" w:rsidP="006657C2">
                        <w:pPr>
                          <w:rPr>
                            <w:i/>
                          </w:rPr>
                        </w:pPr>
                        <w:r>
                          <w:rPr>
                            <w:i/>
                          </w:rPr>
                          <w:t>p</w:t>
                        </w:r>
                      </w:p>
                    </w:txbxContent>
                  </v:textbox>
                </v:shape>
                <v:shape id="文本框 194" o:spid="_x0000_s1038" type="#_x0000_t202" style="position:absolute;left:7538;top:2421;width:2584;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7h+cYA&#10;AADcAAAADwAAAGRycy9kb3ducmV2LnhtbESPQWvCQBSE74X+h+UVvDUbAxZJs4YQkBaxBzWX3p7Z&#10;ZxLMvk2zW4399d1CweMwM98wWT6ZXlxodJ1lBfMoBkFcW91xo6A6rJ+XIJxH1thbJgU3cpCvHh8y&#10;TLW98o4ue9+IAGGXooLW+yGV0tUtGXSRHYiDd7KjQR/k2Eg94jXATS+TOH6RBjsOCy0OVLZUn/ff&#10;RsGmXH/g7piY5U9fvm1PxfBVfS6Umj1NxSsIT5O/h//b71pBspjD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7h+cYAAADcAAAADwAAAAAAAAAAAAAAAACYAgAAZHJz&#10;L2Rvd25yZXYueG1sUEsFBgAAAAAEAAQA9QAAAIsDA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e</w:t>
                        </w:r>
                      </w:p>
                    </w:txbxContent>
                  </v:textbox>
                </v:shape>
                <w10:wrap type="square"/>
              </v:group>
            </w:pict>
          </mc:Fallback>
        </mc:AlternateContent>
      </w:r>
      <w:r w:rsidRPr="00FA7366">
        <w:rPr>
          <w:rFonts w:eastAsia="微软雅黑"/>
          <w:b/>
          <w:color w:val="000000"/>
          <w:szCs w:val="21"/>
        </w:rPr>
        <w:t>6</w:t>
      </w:r>
      <w:r w:rsidRPr="00FA7366">
        <w:rPr>
          <w:rFonts w:eastAsia="微软雅黑"/>
          <w:b/>
          <w:color w:val="000000"/>
          <w:szCs w:val="21"/>
        </w:rPr>
        <w:t>．</w:t>
      </w:r>
      <w:r w:rsidRPr="00FA7366">
        <w:rPr>
          <w:rFonts w:eastAsia="微软雅黑"/>
          <w:b/>
          <w:color w:val="000000"/>
          <w:szCs w:val="21"/>
        </w:rPr>
        <w:t xml:space="preserve"> </w:t>
      </w:r>
      <w:r w:rsidR="008F643C">
        <w:rPr>
          <w:rFonts w:hint="eastAsia"/>
          <w:b/>
          <w:szCs w:val="21"/>
        </w:rPr>
        <w:t>一个</w:t>
      </w:r>
      <w:r w:rsidRPr="00FA7366">
        <w:rPr>
          <w:rFonts w:hint="eastAsia"/>
          <w:b/>
          <w:szCs w:val="21"/>
        </w:rPr>
        <w:t>电子在以</w:t>
      </w:r>
      <w:r w:rsidR="008F643C">
        <w:rPr>
          <w:rFonts w:hint="eastAsia"/>
          <w:b/>
          <w:i/>
          <w:szCs w:val="21"/>
        </w:rPr>
        <w:t>p</w:t>
      </w:r>
      <w:r w:rsidR="008F643C">
        <w:rPr>
          <w:rFonts w:hint="eastAsia"/>
          <w:b/>
          <w:szCs w:val="21"/>
        </w:rPr>
        <w:t>点</w:t>
      </w:r>
      <w:r w:rsidRPr="00FA7366">
        <w:rPr>
          <w:rFonts w:hint="eastAsia"/>
          <w:b/>
          <w:szCs w:val="21"/>
        </w:rPr>
        <w:t>为中心、</w:t>
      </w:r>
      <w:r w:rsidRPr="00FA7366">
        <w:rPr>
          <w:b/>
          <w:szCs w:val="21"/>
        </w:rPr>
        <w:t xml:space="preserve"> </w:t>
      </w:r>
      <w:r w:rsidRPr="00FA7366">
        <w:rPr>
          <w:rFonts w:hint="eastAsia"/>
          <w:b/>
          <w:szCs w:val="21"/>
        </w:rPr>
        <w:t>半径为</w:t>
      </w:r>
      <w:r w:rsidRPr="00FA7366">
        <w:rPr>
          <w:b/>
          <w:i/>
          <w:szCs w:val="21"/>
        </w:rPr>
        <w:t>r</w:t>
      </w:r>
      <w:r w:rsidRPr="00FA7366">
        <w:rPr>
          <w:rFonts w:hint="eastAsia"/>
          <w:b/>
          <w:szCs w:val="21"/>
        </w:rPr>
        <w:t>的圆形轨道上运动。如果</w:t>
      </w:r>
      <w:r w:rsidR="008F643C">
        <w:rPr>
          <w:rFonts w:hint="eastAsia"/>
          <w:b/>
          <w:szCs w:val="21"/>
        </w:rPr>
        <w:t>外加一个</w:t>
      </w:r>
      <w:r w:rsidRPr="00FA7366">
        <w:rPr>
          <w:rFonts w:hint="eastAsia"/>
          <w:b/>
          <w:szCs w:val="21"/>
        </w:rPr>
        <w:t>均匀的磁场，使电子轨道平面与</w:t>
      </w:r>
      <w:r w:rsidRPr="00FA7366">
        <w:rPr>
          <w:b/>
          <w:position w:val="-4"/>
          <w:szCs w:val="21"/>
        </w:rPr>
        <w:object w:dxaOrig="240" w:dyaOrig="300">
          <v:shape id="_x0000_i1027" type="#_x0000_t75" style="width:11.75pt;height:14.95pt" o:ole="">
            <v:imagedata r:id="rId13" o:title=""/>
          </v:shape>
          <o:OLEObject Type="Embed" ProgID="Equation.DSMT4" ShapeID="_x0000_i1027" DrawAspect="Content" ObjectID="_1634584472" r:id="rId14"/>
        </w:object>
      </w:r>
      <w:r w:rsidRPr="00FA7366">
        <w:rPr>
          <w:rFonts w:hint="eastAsia"/>
          <w:b/>
          <w:szCs w:val="21"/>
        </w:rPr>
        <w:t>垂直，如图所示，则在</w:t>
      </w:r>
      <w:r w:rsidRPr="00FA7366">
        <w:rPr>
          <w:b/>
          <w:i/>
          <w:szCs w:val="21"/>
        </w:rPr>
        <w:t>r</w:t>
      </w:r>
      <w:r w:rsidRPr="00FA7366">
        <w:rPr>
          <w:rFonts w:hint="eastAsia"/>
          <w:b/>
          <w:szCs w:val="21"/>
        </w:rPr>
        <w:t>不变的情况下，电子轨道运动的角速度将（</w:t>
      </w:r>
      <w:r w:rsidRPr="00FA7366">
        <w:rPr>
          <w:b/>
          <w:szCs w:val="21"/>
        </w:rPr>
        <w:t xml:space="preserve">        </w:t>
      </w:r>
      <w:r w:rsidRPr="00FA7366">
        <w:rPr>
          <w:rFonts w:hint="eastAsia"/>
          <w:b/>
          <w:szCs w:val="21"/>
        </w:rPr>
        <w:t>）</w:t>
      </w:r>
    </w:p>
    <w:p w:rsidR="005D1655" w:rsidRPr="00FA7366" w:rsidRDefault="005D1655" w:rsidP="00E82FFB">
      <w:pPr>
        <w:rPr>
          <w:b/>
          <w:szCs w:val="21"/>
        </w:rPr>
      </w:pPr>
      <w:r w:rsidRPr="00FA7366">
        <w:rPr>
          <w:rFonts w:hint="eastAsia"/>
          <w:b/>
          <w:szCs w:val="21"/>
        </w:rPr>
        <w:t>（</w:t>
      </w:r>
      <w:r w:rsidRPr="00FA7366">
        <w:rPr>
          <w:b/>
          <w:szCs w:val="21"/>
        </w:rPr>
        <w:t>A</w:t>
      </w:r>
      <w:r w:rsidRPr="00FA7366">
        <w:rPr>
          <w:rFonts w:hint="eastAsia"/>
          <w:b/>
          <w:szCs w:val="21"/>
        </w:rPr>
        <w:t>）增加</w:t>
      </w:r>
      <w:r w:rsidRPr="00FA7366">
        <w:rPr>
          <w:b/>
          <w:szCs w:val="21"/>
        </w:rPr>
        <w:t xml:space="preserve">        </w:t>
      </w:r>
      <w:r w:rsidRPr="00FA7366">
        <w:rPr>
          <w:rFonts w:hint="eastAsia"/>
          <w:b/>
          <w:szCs w:val="21"/>
        </w:rPr>
        <w:t>（</w:t>
      </w:r>
      <w:r w:rsidRPr="00FA7366">
        <w:rPr>
          <w:b/>
          <w:szCs w:val="21"/>
        </w:rPr>
        <w:t>B</w:t>
      </w:r>
      <w:r w:rsidRPr="00FA7366">
        <w:rPr>
          <w:rFonts w:hint="eastAsia"/>
          <w:b/>
          <w:szCs w:val="21"/>
        </w:rPr>
        <w:t>）减小</w:t>
      </w:r>
      <w:r w:rsidRPr="00FA7366">
        <w:rPr>
          <w:b/>
          <w:szCs w:val="21"/>
        </w:rPr>
        <w:t xml:space="preserve">        </w:t>
      </w:r>
      <w:r w:rsidRPr="00FA7366">
        <w:rPr>
          <w:rFonts w:hint="eastAsia"/>
          <w:b/>
          <w:szCs w:val="21"/>
        </w:rPr>
        <w:t>（</w:t>
      </w:r>
      <w:r w:rsidRPr="00FA7366">
        <w:rPr>
          <w:b/>
          <w:szCs w:val="21"/>
        </w:rPr>
        <w:t>C</w:t>
      </w:r>
      <w:r w:rsidRPr="00FA7366">
        <w:rPr>
          <w:rFonts w:hint="eastAsia"/>
          <w:b/>
          <w:szCs w:val="21"/>
        </w:rPr>
        <w:t>）不变</w:t>
      </w:r>
      <w:r w:rsidRPr="00FA7366">
        <w:rPr>
          <w:b/>
          <w:szCs w:val="21"/>
        </w:rPr>
        <w:t xml:space="preserve">        </w:t>
      </w:r>
      <w:r w:rsidRPr="00FA7366">
        <w:rPr>
          <w:rFonts w:hint="eastAsia"/>
          <w:b/>
          <w:szCs w:val="21"/>
        </w:rPr>
        <w:t>（</w:t>
      </w:r>
      <w:r w:rsidRPr="00FA7366">
        <w:rPr>
          <w:b/>
          <w:szCs w:val="21"/>
        </w:rPr>
        <w:t>D</w:t>
      </w:r>
      <w:r w:rsidRPr="00FA7366">
        <w:rPr>
          <w:rFonts w:hint="eastAsia"/>
          <w:b/>
          <w:szCs w:val="21"/>
        </w:rPr>
        <w:t>）改变方向</w:t>
      </w:r>
    </w:p>
    <w:p w:rsidR="005D1655" w:rsidRPr="00FA7366" w:rsidRDefault="005D1655" w:rsidP="00E82FFB">
      <w:pPr>
        <w:rPr>
          <w:b/>
          <w:szCs w:val="21"/>
        </w:rPr>
      </w:pPr>
    </w:p>
    <w:p w:rsidR="005D1655" w:rsidRPr="00FA7366" w:rsidRDefault="006657C2" w:rsidP="00E82FFB">
      <w:pPr>
        <w:rPr>
          <w:b/>
          <w:szCs w:val="21"/>
        </w:rPr>
      </w:pPr>
      <w:r w:rsidRPr="00FA7366">
        <w:rPr>
          <w:b/>
          <w:noProof/>
          <w:szCs w:val="21"/>
        </w:rPr>
        <mc:AlternateContent>
          <mc:Choice Requires="wpc">
            <w:drawing>
              <wp:anchor distT="0" distB="0" distL="114300" distR="114300" simplePos="0" relativeHeight="251660288" behindDoc="0" locked="0" layoutInCell="1" allowOverlap="1">
                <wp:simplePos x="0" y="0"/>
                <wp:positionH relativeFrom="column">
                  <wp:posOffset>4573824</wp:posOffset>
                </wp:positionH>
                <wp:positionV relativeFrom="paragraph">
                  <wp:posOffset>53899</wp:posOffset>
                </wp:positionV>
                <wp:extent cx="1684655" cy="1150620"/>
                <wp:effectExtent l="0" t="0" r="0" b="0"/>
                <wp:wrapSquare wrapText="bothSides"/>
                <wp:docPr id="242" name="画布 24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27" name="文本框 199"/>
                        <wps:cNvSpPr txBox="1">
                          <a:spLocks noChangeArrowheads="1"/>
                        </wps:cNvSpPr>
                        <wps:spPr bwMode="auto">
                          <a:xfrm>
                            <a:off x="35901" y="35901"/>
                            <a:ext cx="1649154" cy="29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5D1655">
                              <w:pPr>
                                <w:ind w:firstLine="420"/>
                              </w:pPr>
                              <w:r w:rsidRPr="00816DBD">
                                <w:rPr>
                                  <w:rFonts w:ascii="宋体" w:hAnsi="宋体" w:hint="eastAsia"/>
                                </w:rPr>
                                <w:t>×      ×       ×</w:t>
                              </w:r>
                            </w:p>
                          </w:txbxContent>
                        </wps:txbx>
                        <wps:bodyPr rot="0" vert="horz" wrap="square" lIns="91440" tIns="45720" rIns="91440" bIns="45720" anchor="t" anchorCtr="0" upright="1">
                          <a:noAutofit/>
                        </wps:bodyPr>
                      </wps:wsp>
                      <wps:wsp>
                        <wps:cNvPr id="228" name="文本框 190"/>
                        <wps:cNvSpPr txBox="1">
                          <a:spLocks noChangeArrowheads="1"/>
                        </wps:cNvSpPr>
                        <wps:spPr bwMode="auto">
                          <a:xfrm>
                            <a:off x="36201" y="860515"/>
                            <a:ext cx="1648554" cy="29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5D1655">
                              <w:pPr>
                                <w:pStyle w:val="a7"/>
                                <w:spacing w:before="0" w:beforeAutospacing="0" w:after="0" w:afterAutospacing="0"/>
                                <w:ind w:firstLine="420"/>
                                <w:jc w:val="both"/>
                              </w:pPr>
                              <w:r>
                                <w:rPr>
                                  <w:rFonts w:cs="Times New Roman" w:hint="eastAsia"/>
                                  <w:sz w:val="21"/>
                                  <w:szCs w:val="21"/>
                                </w:rPr>
                                <w:t>×      ×       ×</w:t>
                              </w:r>
                            </w:p>
                          </w:txbxContent>
                        </wps:txbx>
                        <wps:bodyPr rot="0" vert="horz" wrap="square" lIns="91440" tIns="45720" rIns="91440" bIns="45720" anchor="t" anchorCtr="0" upright="1">
                          <a:noAutofit/>
                        </wps:bodyPr>
                      </wps:wsp>
                      <wps:wsp>
                        <wps:cNvPr id="229" name="直接连接符 206"/>
                        <wps:cNvCnPr>
                          <a:cxnSpLocks noChangeShapeType="1"/>
                        </wps:cNvCnPr>
                        <wps:spPr bwMode="auto">
                          <a:xfrm>
                            <a:off x="433414" y="206104"/>
                            <a:ext cx="0" cy="654411"/>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230" name="直接连接符 207"/>
                        <wps:cNvCnPr>
                          <a:cxnSpLocks noChangeShapeType="1"/>
                        </wps:cNvCnPr>
                        <wps:spPr bwMode="auto">
                          <a:xfrm>
                            <a:off x="1078235" y="206504"/>
                            <a:ext cx="0" cy="654011"/>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231" name="椭圆 208"/>
                        <wps:cNvSpPr>
                          <a:spLocks noChangeArrowheads="1"/>
                        </wps:cNvSpPr>
                        <wps:spPr bwMode="auto">
                          <a:xfrm>
                            <a:off x="449215" y="523209"/>
                            <a:ext cx="36001" cy="36001"/>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232" name="椭圆 209"/>
                        <wps:cNvSpPr>
                          <a:spLocks noChangeArrowheads="1"/>
                        </wps:cNvSpPr>
                        <wps:spPr bwMode="auto">
                          <a:xfrm>
                            <a:off x="1015133" y="518209"/>
                            <a:ext cx="35501" cy="35601"/>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233" name="任意多边形 210"/>
                        <wps:cNvSpPr>
                          <a:spLocks/>
                        </wps:cNvSpPr>
                        <wps:spPr bwMode="auto">
                          <a:xfrm>
                            <a:off x="438714" y="199603"/>
                            <a:ext cx="639521" cy="64701"/>
                          </a:xfrm>
                          <a:custGeom>
                            <a:avLst/>
                            <a:gdLst>
                              <a:gd name="T0" fmla="*/ 0 w 639552"/>
                              <a:gd name="T1" fmla="*/ 11731 h 64689"/>
                              <a:gd name="T2" fmla="*/ 79283 w 639552"/>
                              <a:gd name="T3" fmla="*/ 59301 h 64689"/>
                              <a:gd name="T4" fmla="*/ 216708 w 639552"/>
                              <a:gd name="T5" fmla="*/ 17017 h 64689"/>
                              <a:gd name="T6" fmla="*/ 338275 w 639552"/>
                              <a:gd name="T7" fmla="*/ 64587 h 64689"/>
                              <a:gd name="T8" fmla="*/ 480985 w 639552"/>
                              <a:gd name="T9" fmla="*/ 1160 h 64689"/>
                              <a:gd name="T10" fmla="*/ 554983 w 639552"/>
                              <a:gd name="T11" fmla="*/ 22303 h 64689"/>
                              <a:gd name="T12" fmla="*/ 639552 w 639552"/>
                              <a:gd name="T13" fmla="*/ 6446 h 6468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9552" h="64689">
                                <a:moveTo>
                                  <a:pt x="0" y="11731"/>
                                </a:moveTo>
                                <a:cubicBezTo>
                                  <a:pt x="21582" y="35075"/>
                                  <a:pt x="43165" y="58420"/>
                                  <a:pt x="79283" y="59301"/>
                                </a:cubicBezTo>
                                <a:cubicBezTo>
                                  <a:pt x="115401" y="60182"/>
                                  <a:pt x="173543" y="16136"/>
                                  <a:pt x="216708" y="17017"/>
                                </a:cubicBezTo>
                                <a:cubicBezTo>
                                  <a:pt x="259873" y="17898"/>
                                  <a:pt x="294229" y="67230"/>
                                  <a:pt x="338275" y="64587"/>
                                </a:cubicBezTo>
                                <a:cubicBezTo>
                                  <a:pt x="382321" y="61944"/>
                                  <a:pt x="444867" y="8207"/>
                                  <a:pt x="480985" y="1160"/>
                                </a:cubicBezTo>
                                <a:cubicBezTo>
                                  <a:pt x="517103" y="-5887"/>
                                  <a:pt x="528555" y="21422"/>
                                  <a:pt x="554983" y="22303"/>
                                </a:cubicBezTo>
                                <a:cubicBezTo>
                                  <a:pt x="581411" y="23184"/>
                                  <a:pt x="627219" y="6446"/>
                                  <a:pt x="639552" y="644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4" name="任意多边形 211"/>
                        <wps:cNvSpPr>
                          <a:spLocks/>
                        </wps:cNvSpPr>
                        <wps:spPr bwMode="auto">
                          <a:xfrm>
                            <a:off x="433414" y="792714"/>
                            <a:ext cx="644821" cy="80501"/>
                          </a:xfrm>
                          <a:custGeom>
                            <a:avLst/>
                            <a:gdLst>
                              <a:gd name="T0" fmla="*/ 0 w 644837"/>
                              <a:gd name="T1" fmla="*/ 68796 h 80456"/>
                              <a:gd name="T2" fmla="*/ 95140 w 644837"/>
                              <a:gd name="T3" fmla="*/ 37083 h 80456"/>
                              <a:gd name="T4" fmla="*/ 179708 w 644837"/>
                              <a:gd name="T5" fmla="*/ 63510 h 80456"/>
                              <a:gd name="T6" fmla="*/ 354131 w 644837"/>
                              <a:gd name="T7" fmla="*/ 84 h 80456"/>
                              <a:gd name="T8" fmla="*/ 433415 w 644837"/>
                              <a:gd name="T9" fmla="*/ 79367 h 80456"/>
                              <a:gd name="T10" fmla="*/ 554982 w 644837"/>
                              <a:gd name="T11" fmla="*/ 47654 h 80456"/>
                              <a:gd name="T12" fmla="*/ 644837 w 644837"/>
                              <a:gd name="T13" fmla="*/ 68796 h 804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4837" h="80456">
                                <a:moveTo>
                                  <a:pt x="0" y="68796"/>
                                </a:moveTo>
                                <a:cubicBezTo>
                                  <a:pt x="32594" y="53380"/>
                                  <a:pt x="65189" y="37964"/>
                                  <a:pt x="95140" y="37083"/>
                                </a:cubicBezTo>
                                <a:cubicBezTo>
                                  <a:pt x="125091" y="36202"/>
                                  <a:pt x="136543" y="69677"/>
                                  <a:pt x="179708" y="63510"/>
                                </a:cubicBezTo>
                                <a:cubicBezTo>
                                  <a:pt x="222873" y="57343"/>
                                  <a:pt x="311847" y="-2559"/>
                                  <a:pt x="354131" y="84"/>
                                </a:cubicBezTo>
                                <a:cubicBezTo>
                                  <a:pt x="396415" y="2727"/>
                                  <a:pt x="399940" y="71439"/>
                                  <a:pt x="433415" y="79367"/>
                                </a:cubicBezTo>
                                <a:cubicBezTo>
                                  <a:pt x="466890" y="87295"/>
                                  <a:pt x="519745" y="49416"/>
                                  <a:pt x="554982" y="47654"/>
                                </a:cubicBezTo>
                                <a:cubicBezTo>
                                  <a:pt x="590219" y="45892"/>
                                  <a:pt x="617528" y="57344"/>
                                  <a:pt x="644837" y="6879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5" name="椭圆 212"/>
                        <wps:cNvSpPr>
                          <a:spLocks noChangeArrowheads="1"/>
                        </wps:cNvSpPr>
                        <wps:spPr bwMode="auto">
                          <a:xfrm>
                            <a:off x="655421" y="591910"/>
                            <a:ext cx="72002" cy="72001"/>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6" name="文本框 213"/>
                        <wps:cNvSpPr txBox="1">
                          <a:spLocks noChangeArrowheads="1"/>
                        </wps:cNvSpPr>
                        <wps:spPr bwMode="auto">
                          <a:xfrm>
                            <a:off x="576119" y="465108"/>
                            <a:ext cx="237808" cy="2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5D1655">
                              <w:pPr>
                                <w:ind w:firstLine="420"/>
                              </w:pPr>
                              <w:r>
                                <w:t>-</w:t>
                              </w:r>
                            </w:p>
                          </w:txbxContent>
                        </wps:txbx>
                        <wps:bodyPr rot="0" vert="horz" wrap="square" lIns="91440" tIns="45720" rIns="91440" bIns="45720" anchor="t" anchorCtr="0" upright="1">
                          <a:noAutofit/>
                        </wps:bodyPr>
                      </wps:wsp>
                      <wps:wsp>
                        <wps:cNvPr id="237" name="直接箭头连接符 214"/>
                        <wps:cNvCnPr>
                          <a:cxnSpLocks noChangeShapeType="1"/>
                        </wps:cNvCnPr>
                        <wps:spPr bwMode="auto">
                          <a:xfrm flipV="1">
                            <a:off x="692423" y="326706"/>
                            <a:ext cx="0" cy="265205"/>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38" name="文本框 213"/>
                        <wps:cNvSpPr txBox="1">
                          <a:spLocks noChangeArrowheads="1"/>
                        </wps:cNvSpPr>
                        <wps:spPr bwMode="auto">
                          <a:xfrm>
                            <a:off x="128104" y="212004"/>
                            <a:ext cx="305310" cy="278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pStyle w:val="a7"/>
                                <w:spacing w:before="0" w:beforeAutospacing="0" w:after="0" w:afterAutospacing="0"/>
                                <w:jc w:val="both"/>
                              </w:pPr>
                              <w:r>
                                <w:rPr>
                                  <w:rFonts w:cs="Times New Roman" w:hint="eastAsia"/>
                                  <w:sz w:val="21"/>
                                  <w:szCs w:val="21"/>
                                </w:rPr>
                                <w:object w:dxaOrig="240" w:dyaOrig="300">
                                  <v:shape id="_x0000_i1029" type="#_x0000_t75" style="width:11.75pt;height:14.95pt" o:ole="">
                                    <v:imagedata r:id="rId15" o:title=""/>
                                  </v:shape>
                                  <o:OLEObject Type="Embed" ProgID="Equation.DSMT4" ShapeID="_x0000_i1029" DrawAspect="Content" ObjectID="_1634584509" r:id="rId16"/>
                                </w:object>
                              </w:r>
                              <w:r>
                                <w:rPr>
                                  <w:rFonts w:cs="Times New Roman" w:hint="eastAsia"/>
                                  <w:sz w:val="21"/>
                                  <w:szCs w:val="21"/>
                                </w:rPr>
                                <w:t>-</w:t>
                              </w:r>
                            </w:p>
                          </w:txbxContent>
                        </wps:txbx>
                        <wps:bodyPr rot="0" vert="horz" wrap="square" lIns="91440" tIns="45720" rIns="91440" bIns="45720" anchor="t" anchorCtr="0" upright="1">
                          <a:noAutofit/>
                        </wps:bodyPr>
                      </wps:wsp>
                      <wps:wsp>
                        <wps:cNvPr id="239" name="文本框 213"/>
                        <wps:cNvSpPr txBox="1">
                          <a:spLocks noChangeArrowheads="1"/>
                        </wps:cNvSpPr>
                        <wps:spPr bwMode="auto">
                          <a:xfrm>
                            <a:off x="375512" y="264305"/>
                            <a:ext cx="237508" cy="278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pStyle w:val="a7"/>
                                <w:spacing w:before="0" w:beforeAutospacing="0" w:after="0" w:afterAutospacing="0"/>
                                <w:jc w:val="both"/>
                                <w:rPr>
                                  <w:rFonts w:ascii="Times New Roman" w:hAnsi="Times New Roman" w:cs="Times New Roman"/>
                                  <w:i/>
                                </w:rPr>
                              </w:pPr>
                              <w:r>
                                <w:rPr>
                                  <w:rFonts w:ascii="Times New Roman" w:hAnsi="Times New Roman" w:cs="Times New Roman"/>
                                  <w:i/>
                                  <w:sz w:val="21"/>
                                  <w:szCs w:val="21"/>
                                </w:rPr>
                                <w:t>a</w:t>
                              </w:r>
                            </w:p>
                          </w:txbxContent>
                        </wps:txbx>
                        <wps:bodyPr rot="0" vert="horz" wrap="square" lIns="91440" tIns="45720" rIns="91440" bIns="45720" anchor="t" anchorCtr="0" upright="1">
                          <a:noAutofit/>
                        </wps:bodyPr>
                      </wps:wsp>
                      <wps:wsp>
                        <wps:cNvPr id="240" name="文本框 213"/>
                        <wps:cNvSpPr txBox="1">
                          <a:spLocks noChangeArrowheads="1"/>
                        </wps:cNvSpPr>
                        <wps:spPr bwMode="auto">
                          <a:xfrm>
                            <a:off x="836456" y="275705"/>
                            <a:ext cx="237508" cy="2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pStyle w:val="a7"/>
                                <w:spacing w:before="0" w:beforeAutospacing="0" w:after="0" w:afterAutospacing="0"/>
                                <w:jc w:val="both"/>
                              </w:pPr>
                              <w:r>
                                <w:rPr>
                                  <w:rFonts w:ascii="Times New Roman" w:hAnsi="Times New Roman"/>
                                  <w:i/>
                                  <w:iCs/>
                                  <w:sz w:val="21"/>
                                  <w:szCs w:val="21"/>
                                </w:rPr>
                                <w:t>b</w:t>
                              </w:r>
                            </w:p>
                          </w:txbxContent>
                        </wps:txbx>
                        <wps:bodyPr rot="0" vert="horz" wrap="square" lIns="91440" tIns="45720" rIns="91440" bIns="45720" anchor="t" anchorCtr="0" upright="1">
                          <a:noAutofit/>
                        </wps:bodyPr>
                      </wps:wsp>
                      <wps:wsp>
                        <wps:cNvPr id="241" name="文本框 190"/>
                        <wps:cNvSpPr txBox="1">
                          <a:spLocks noChangeArrowheads="1"/>
                        </wps:cNvSpPr>
                        <wps:spPr bwMode="auto">
                          <a:xfrm>
                            <a:off x="30901" y="423107"/>
                            <a:ext cx="1648454" cy="29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5D1655">
                              <w:pPr>
                                <w:pStyle w:val="a7"/>
                                <w:spacing w:before="0" w:beforeAutospacing="0" w:after="0" w:afterAutospacing="0"/>
                                <w:ind w:firstLine="420"/>
                                <w:jc w:val="both"/>
                              </w:pPr>
                              <w:r>
                                <w:rPr>
                                  <w:rFonts w:cs="Times New Roman" w:hint="eastAsia"/>
                                  <w:sz w:val="21"/>
                                  <w:szCs w:val="21"/>
                                </w:rPr>
                                <w:t>×      ×       ×</w:t>
                              </w:r>
                            </w:p>
                          </w:txbxContent>
                        </wps:txbx>
                        <wps:bodyPr rot="0" vert="horz" wrap="square" lIns="91440" tIns="45720" rIns="91440" bIns="45720" anchor="t" anchorCtr="0" upright="1">
                          <a:noAutofit/>
                        </wps:bodyPr>
                      </wps:wsp>
                    </wpc:wpc>
                  </a:graphicData>
                </a:graphic>
              </wp:anchor>
            </w:drawing>
          </mc:Choice>
          <mc:Fallback>
            <w:pict>
              <v:group id="画布 242" o:spid="_x0000_s1039" editas="canvas" style="position:absolute;left:0;text-align:left;margin-left:360.15pt;margin-top:4.25pt;width:132.65pt;height:90.6pt;z-index:251660288" coordsize="16846,1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">
                <v:shape id="_x0000_s1040" type="#_x0000_t75" style="position:absolute;width:16846;height:11506;visibility:visible;mso-wrap-style:square">
                  <v:fill o:detectmouseclick="t"/>
                  <v:path o:connecttype="none"/>
                </v:shape>
                <v:shape id="文本框 199" o:spid="_x0000_s1041" type="#_x0000_t202" style="position:absolute;left:359;top:359;width:16491;height:2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2va8YA&#10;AADcAAAADwAAAGRycy9kb3ducmV2LnhtbESPS4vCQBCE7wv7H4Ze8LZODPgg6ygSkBXRg4+Lt95M&#10;mwQzPdnMqNFf7wiCx6KqvqLG09ZU4kKNKy0r6HUjEMSZ1SXnCva7+fcIhPPIGivLpOBGDqaTz48x&#10;JtpeeUOXrc9FgLBLUEHhfZ1I6bKCDLqurYmDd7SNQR9kk0vd4DXATSXjKBpIgyWHhQJrSgvKTtuz&#10;UbBM52vc/MVmdK/S39VxVv/vD32lOl/t7AeEp9a/w6/2QiuI4yE8z4Qj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2va8YAAADcAAAADwAAAAAAAAAAAAAAAACYAgAAZHJz&#10;L2Rvd25yZXYueG1sUEsFBgAAAAAEAAQA9QAAAIsDAAAAAA==&#10;" filled="f" stroked="f" strokeweight=".5pt">
                  <v:textbox>
                    <w:txbxContent>
                      <w:p w:rsidR="005D1655" w:rsidRDefault="005D1655" w:rsidP="005D1655">
                        <w:pPr>
                          <w:ind w:firstLine="420"/>
                        </w:pPr>
                        <w:r w:rsidRPr="00816DBD">
                          <w:rPr>
                            <w:rFonts w:ascii="宋体" w:hAnsi="宋体" w:hint="eastAsia"/>
                          </w:rPr>
                          <w:t>×      ×       ×</w:t>
                        </w:r>
                      </w:p>
                    </w:txbxContent>
                  </v:textbox>
                </v:shape>
                <v:shape id="文本框 190" o:spid="_x0000_s1042" type="#_x0000_t202" style="position:absolute;left:362;top:8605;width:16485;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I7GcIA&#10;AADcAAAADwAAAGRycy9kb3ducmV2LnhtbERPy4rCMBTdD/gP4QruxtSCg1TTIgWZQZyFj427a3Nt&#10;i81NbaLW+frJQnB5OO9F1ptG3KlztWUFk3EEgriwuuZSwWG/+pyBcB5ZY2OZFDzJQZYOPhaYaPvg&#10;Ld13vhQhhF2CCirv20RKV1Rk0I1tSxy4s+0M+gC7UuoOHyHcNDKOoi9psObQUGFLeUXFZXczCtb5&#10;6he3p9jM/pr8e3NettfDcarUaNgv5yA89f4tfrl/tII4DmvDmXAEZ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jsZwgAAANwAAAAPAAAAAAAAAAAAAAAAAJgCAABkcnMvZG93&#10;bnJldi54bWxQSwUGAAAAAAQABAD1AAAAhwMAAAAA&#10;" filled="f" stroked="f" strokeweight=".5pt">
                  <v:textbox>
                    <w:txbxContent>
                      <w:p w:rsidR="005D1655" w:rsidRDefault="005D1655" w:rsidP="005D1655">
                        <w:pPr>
                          <w:pStyle w:val="a7"/>
                          <w:spacing w:before="0" w:beforeAutospacing="0" w:after="0" w:afterAutospacing="0"/>
                          <w:ind w:firstLine="420"/>
                          <w:jc w:val="both"/>
                        </w:pPr>
                        <w:r>
                          <w:rPr>
                            <w:rFonts w:cs="Times New Roman" w:hint="eastAsia"/>
                            <w:sz w:val="21"/>
                            <w:szCs w:val="21"/>
                          </w:rPr>
                          <w:t>×      ×       ×</w:t>
                        </w:r>
                      </w:p>
                    </w:txbxContent>
                  </v:textbox>
                </v:shape>
                <v:line id="直接连接符 206" o:spid="_x0000_s1043" style="position:absolute;visibility:visible;mso-wrap-style:square" from="4334,2061" to="4334,8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WA5sQAAADcAAAADwAAAGRycy9kb3ducmV2LnhtbESP3WoCMRSE74W+QzgF77pJ90J0a5T+&#10;0CIqaNUHOGxOd5duTpZNqtGnN0LBy2FmvmGm82hbcaTeN441PGcKBHHpTMOVhsP+82kMwgdkg61j&#10;0nAmD/PZw2CKhXEn/qbjLlQiQdgXqKEOoSuk9GVNFn3mOuLk/bjeYkiyr6Tp8ZTgtpW5UiNpseG0&#10;UGNH7zWVv7s/q+GiVhHVuN1smT/y6mv5dl5z1Hr4GF9fQASK4R7+by+MhjyfwO1MOgJ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lYDmxAAAANwAAAAPAAAAAAAAAAAA&#10;AAAAAKECAABkcnMvZG93bnJldi54bWxQSwUGAAAAAAQABAD5AAAAkgMAAAAA&#10;" strokeweight="1pt">
                  <v:stroke joinstyle="miter"/>
                </v:line>
                <v:line id="直接连接符 207" o:spid="_x0000_s1044" style="position:absolute;visibility:visible;mso-wrap-style:square" from="10782,2065" to="10782,8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a/psEAAADcAAAADwAAAGRycy9kb3ducmV2LnhtbERP3WrCMBS+F/YO4Qy8m4kVRDqjzA1F&#10;dODPfIBDc2zLmpPSRI17+uVC8PLj+5/Oo23ElTpfO9YwHCgQxIUzNZcaTj/LtwkIH5ANNo5Jw508&#10;zGcvvSnmxt34QNdjKEUKYZ+jhiqENpfSFxVZ9APXEifu7DqLIcGulKbDWwq3jcyUGkuLNaeGClv6&#10;rKj4PV6shj+1jagmzW7P/JWVq83i/s1R6/5r/HgHESiGp/jhXhsN2SjNT2fSEZ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dr+mwQAAANwAAAAPAAAAAAAAAAAAAAAA&#10;AKECAABkcnMvZG93bnJldi54bWxQSwUGAAAAAAQABAD5AAAAjwMAAAAA&#10;" strokeweight="1pt">
                  <v:stroke joinstyle="miter"/>
                </v:line>
                <v:oval id="椭圆 208" o:spid="_x0000_s1045" style="position:absolute;left:4492;top:5232;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7IcMIA&#10;AADcAAAADwAAAGRycy9kb3ducmV2LnhtbESPzarCMBSE94LvEI7gTlMVRKpRVBC9dOUPgrtDc2yD&#10;zUlpota3vxEu3OUwM98wi1VrK/GixhvHCkbDBARx7rThQsHlvBvMQPiArLFyTAo+5GG17HYWmGr3&#10;5iO9TqEQEcI+RQVlCHUqpc9LsuiHriaO3t01FkOUTSF1g+8It5UcJ8lUWjQcF0qsaVtS/jg9rYIs&#10;v86qvbTmnH3um5/sYI71zSjV77XrOYhAbfgP/7UPWsF4MoLvmXgE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PshwwgAAANwAAAAPAAAAAAAAAAAAAAAAAJgCAABkcnMvZG93&#10;bnJldi54bWxQSwUGAAAAAAQABAD1AAAAhwMAAAAA&#10;" fillcolor="black" strokeweight="1pt">
                  <v:stroke joinstyle="miter"/>
                </v:oval>
                <v:oval id="椭圆 209" o:spid="_x0000_s1046" style="position:absolute;left:10151;top:5182;width:355;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WB8MA&#10;AADcAAAADwAAAGRycy9kb3ducmV2LnhtbESPT4vCMBTE7wt+h/AEb2tqBZFqFBVEl578g+Dt0Tzb&#10;YPNSmqj122+EhT0OM/MbZr7sbC2e1HrjWMFomIAgLpw2XCo4n7bfUxA+IGusHZOCN3lYLnpfc8y0&#10;e/GBnsdQighhn6GCKoQmk9IXFVn0Q9cQR+/mWoshyraUusVXhNtapkkykRYNx4UKG9pUVNyPD6sg&#10;Ly7TeietOeXv2/on35tDczVKDfrdagYiUBf+w3/tvVaQjlP4nIlH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WB8MAAADcAAAADwAAAAAAAAAAAAAAAACYAgAAZHJzL2Rv&#10;d25yZXYueG1sUEsFBgAAAAAEAAQA9QAAAIgDAAAAAA==&#10;" fillcolor="black" strokeweight="1pt">
                  <v:stroke joinstyle="miter"/>
                </v:oval>
                <v:shape id="任意多边形 210" o:spid="_x0000_s1047" style="position:absolute;left:4387;top:1996;width:6395;height:647;visibility:visible;mso-wrap-style:square;v-text-anchor:middle" coordsize="639552,64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xpAMMA&#10;AADcAAAADwAAAGRycy9kb3ducmV2LnhtbESP0WrCQBRE3wX/YbmCb7pRIZTUVUSUSrHUWD/gkr1m&#10;g9m7IbtN0r93C4U+DjNzhllvB1uLjlpfOVawmCcgiAunKy4V3L6OsxcQPiBrrB2Tgh/ysN2MR2vM&#10;tOs5p+4aShEh7DNUYEJoMil9Yciin7uGOHp311oMUbal1C32EW5ruUySVFqsOC4YbGhvqHhcv62C&#10;z/f+Lc0pJyc7eTYfhwuG9KLUdDLsXkEEGsJ/+K990gqWqxX8nolHQG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xpAMMAAADcAAAADwAAAAAAAAAAAAAAAACYAgAAZHJzL2Rv&#10;d25yZXYueG1sUEsFBgAAAAAEAAQA9QAAAIgDAAAAAA==&#10;" path="m,11731c21582,35075,43165,58420,79283,59301v36118,881,94260,-43165,137425,-42284c259873,17898,294229,67230,338275,64587,382321,61944,444867,8207,480985,1160v36118,-7047,47570,20262,73998,21143c581411,23184,627219,6446,639552,6446e" filled="f" strokeweight="1pt">
                  <v:stroke joinstyle="miter"/>
                  <v:path arrowok="t" o:connecttype="custom" o:connectlocs="0,11733;79279,59312;216697,17020;338259,64599;480962,1160;554956,22307;639521,6447" o:connectangles="0,0,0,0,0,0,0"/>
                </v:shape>
                <v:shape id="任意多边形 211" o:spid="_x0000_s1048" style="position:absolute;left:4334;top:7927;width:6448;height:805;visibility:visible;mso-wrap-style:square;v-text-anchor:middle" coordsize="644837,80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63rcQA&#10;AADcAAAADwAAAGRycy9kb3ducmV2LnhtbESPQYvCMBSE78L+h/AW9qbpdkW0GmUVBWFPVkG8PZtn&#10;W2xeShNt/fdmQfA4zMw3zGzRmUrcqXGlZQXfgwgEcWZ1ybmCw37TH4NwHlljZZkUPMjBYv7Rm2Gi&#10;bcs7uqc+FwHCLkEFhfd1IqXLCjLoBrYmDt7FNgZ9kE0udYNtgJtKxlE0kgZLDgsF1rQqKLumN6Mg&#10;PU66VXsZLvexHB2Njv7W69NZqa/P7ncKwlPn3+FXe6sVxD9D+D8Tj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Ot63EAAAA3AAAAA8AAAAAAAAAAAAAAAAAmAIAAGRycy9k&#10;b3ducmV2LnhtbFBLBQYAAAAABAAEAPUAAACJAwAAAAA=&#10;" path="m,68796c32594,53380,65189,37964,95140,37083v29951,-881,41403,32594,84568,26427c222873,57343,311847,-2559,354131,84v42284,2643,45809,71355,79284,79283c466890,87295,519745,49416,554982,47654v35237,-1762,62546,9690,89855,21142e" filled="f" strokeweight="1pt">
                  <v:stroke joinstyle="miter"/>
                  <v:path arrowok="t" o:connecttype="custom" o:connectlocs="0,68834;95138,37104;179704,63546;354122,84;433404,79411;554968,47681;644821,68834" o:connectangles="0,0,0,0,0,0,0"/>
                </v:shape>
                <v:oval id="椭圆 212" o:spid="_x0000_s1049" style="position:absolute;left:6554;top:5919;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J5L8UA&#10;AADcAAAADwAAAGRycy9kb3ducmV2LnhtbESPT2vCQBTE74V+h+UVeqsbLWpJs5EiWPXoHyrentnX&#10;JDb7Nt1dNf32XUHwOMzMb5hs0plGnMn52rKCfi8BQVxYXXOpYLuZvbyB8AFZY2OZFPyRh0n++JBh&#10;qu2FV3Reh1JECPsUFVQhtKmUvqjIoO/Zljh639YZDFG6UmqHlwg3jRwkyUgarDkuVNjStKLiZ30y&#10;CoafY924+X63P3RmJH95/LU8OqWen7qPdxCBunAP39oLrWDwOoTrmXgEZP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nkvxQAAANwAAAAPAAAAAAAAAAAAAAAAAJgCAABkcnMv&#10;ZG93bnJldi54bWxQSwUGAAAAAAQABAD1AAAAigMAAAAA&#10;" filled="f" strokeweight="1pt">
                  <v:stroke joinstyle="miter"/>
                </v:oval>
                <v:shape id="文本框 213" o:spid="_x0000_s1050" type="#_x0000_t202" style="position:absolute;left:5761;top:4651;width:2378;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icLccA&#10;AADcAAAADwAAAGRycy9kb3ducmV2LnhtbESPzWrDMBCE74G+g9hCbolcl4bgRjHGYFJCesjPpbet&#10;tbFNrZVrKY7Tp68KhRyHmfmGWaWjacVAvWssK3iaRyCIS6sbrhScjsVsCcJ5ZI2tZVJwIwfp+mGy&#10;wkTbK+9pOPhKBAi7BBXU3neJlK6syaCb2444eGfbG/RB9pXUPV4D3LQyjqKFNNhwWKixo7ym8utw&#10;MQq2efGO+8/YLH/afLM7Z9336eNFqenjmL2C8DT6e/i//aYVxM8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4nC3HAAAA3AAAAA8AAAAAAAAAAAAAAAAAmAIAAGRy&#10;cy9kb3ducmV2LnhtbFBLBQYAAAAABAAEAPUAAACMAwAAAAA=&#10;" filled="f" stroked="f" strokeweight=".5pt">
                  <v:textbox>
                    <w:txbxContent>
                      <w:p w:rsidR="005D1655" w:rsidRDefault="005D1655" w:rsidP="005D1655">
                        <w:pPr>
                          <w:ind w:firstLine="420"/>
                        </w:pPr>
                        <w:r>
                          <w:t>-</w:t>
                        </w:r>
                      </w:p>
                    </w:txbxContent>
                  </v:textbox>
                </v:shape>
                <v:shape id="直接箭头连接符 214" o:spid="_x0000_s1051" type="#_x0000_t32" style="position:absolute;left:6924;top:3267;width:0;height:26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fMbcQAAADcAAAADwAAAGRycy9kb3ducmV2LnhtbESPzWrCQBSF9wXfYbiCuzrRlqSmjiJC&#10;wUU3TS2ku0vmmoRm7oSZMYlv7xQKXR7Oz8fZ7ifTiYGcby0rWC0TEMSV1S3XCs6fb48vIHxA1thZ&#10;JgU38rDfzR62mGs78gcNRahFHGGfo4ImhD6X0lcNGfRL2xNH72KdwRClq6V2OMZx08l1kqTSYMuR&#10;0GBPx4aqn+JqIqTPvnVaHpz8Opf6arJn+74plVrMp8MriEBT+A//tU9awfopg98z8QjI3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h8xtxAAAANwAAAAPAAAAAAAAAAAA&#10;AAAAAKECAABkcnMvZG93bnJldi54bWxQSwUGAAAAAAQABAD5AAAAkgMAAAAA&#10;" strokeweight="1pt">
                  <v:stroke endarrow="block" joinstyle="miter"/>
                </v:shape>
                <v:shape id="文本框 213" o:spid="_x0000_s1052" type="#_x0000_t202" style="position:absolute;left:1281;top:2120;width:3053;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txMMA&#10;AADcAAAADwAAAGRycy9kb3ducmV2LnhtbERPy4rCMBTdC/MP4Q6403Q6KKVjFCmIg+jCx8bdtbm2&#10;ZZqbThO1+vVmIbg8nPdk1plaXKl1lWUFX8MIBHFudcWFgsN+MUhAOI+ssbZMCu7kYDb96E0w1fbG&#10;W7rufCFCCLsUFZTeN6mULi/JoBvahjhwZ9sa9AG2hdQt3kK4qWUcRWNpsOLQUGJDWUn53+5iFKyy&#10;xQa3p9gkjzpbrs/z5v9wHCnV/+zmPyA8df4tfrl/tYL4O6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utxMMAAADcAAAADwAAAAAAAAAAAAAAAACYAgAAZHJzL2Rv&#10;d25yZXYueG1sUEsFBgAAAAAEAAQA9QAAAIgDAAAAAA==&#10;" filled="f" stroked="f" strokeweight=".5pt">
                  <v:textbox>
                    <w:txbxContent>
                      <w:p w:rsidR="005D1655" w:rsidRDefault="005D1655" w:rsidP="006657C2">
                        <w:pPr>
                          <w:pStyle w:val="a7"/>
                          <w:spacing w:before="0" w:beforeAutospacing="0" w:after="0" w:afterAutospacing="0"/>
                          <w:jc w:val="both"/>
                        </w:pPr>
                        <w:r>
                          <w:rPr>
                            <w:rFonts w:cs="Times New Roman" w:hint="eastAsia"/>
                            <w:sz w:val="21"/>
                            <w:szCs w:val="21"/>
                          </w:rPr>
                          <w:object w:dxaOrig="240" w:dyaOrig="300">
                            <v:shape id="_x0000_i1041" type="#_x0000_t75" style="width:11.75pt;height:14.95pt" o:ole="">
                              <v:imagedata r:id="rId17" o:title=""/>
                            </v:shape>
                            <o:OLEObject Type="Embed" ProgID="Equation.DSMT4" ShapeID="_x0000_i1041" DrawAspect="Content" ObjectID="_1634583741" r:id="rId18"/>
                          </w:object>
                        </w:r>
                        <w:r>
                          <w:rPr>
                            <w:rFonts w:cs="Times New Roman" w:hint="eastAsia"/>
                            <w:sz w:val="21"/>
                            <w:szCs w:val="21"/>
                          </w:rPr>
                          <w:t>-</w:t>
                        </w:r>
                      </w:p>
                    </w:txbxContent>
                  </v:textbox>
                </v:shape>
                <v:shape id="文本框 213" o:spid="_x0000_s1053" type="#_x0000_t202" style="position:absolute;left:3755;top:2643;width:2375;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cIX8cA&#10;AADcAAAADwAAAGRycy9kb3ducmV2LnhtbESPzWvCQBTE7wX/h+UJ3urGlBaNWUUC0lLswY+Lt2f2&#10;5QOzb2N21dS/vlso9DjMzG+YdNmbRtyoc7VlBZNxBII4t7rmUsFhv36egnAeWWNjmRR8k4PlYvCU&#10;YqLtnbd02/lSBAi7BBVU3reJlC6vyKAb25Y4eIXtDPogu1LqDu8BbhoZR9GbNFhzWKiwpayi/Ly7&#10;GgWf2foLt6fYTB9N9r4pVu3lcHxVajTsV3MQnnr/H/5rf2gF8cs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nCF/HAAAA3AAAAA8AAAAAAAAAAAAAAAAAmAIAAGRy&#10;cy9kb3ducmV2LnhtbFBLBQYAAAAABAAEAPUAAACMAwAAAAA=&#10;" filled="f" stroked="f" strokeweight=".5pt">
                  <v:textbox>
                    <w:txbxContent>
                      <w:p w:rsidR="005D1655" w:rsidRDefault="005D1655" w:rsidP="006657C2">
                        <w:pPr>
                          <w:pStyle w:val="a7"/>
                          <w:spacing w:before="0" w:beforeAutospacing="0" w:after="0" w:afterAutospacing="0"/>
                          <w:jc w:val="both"/>
                          <w:rPr>
                            <w:rFonts w:ascii="Times New Roman" w:hAnsi="Times New Roman" w:cs="Times New Roman"/>
                            <w:i/>
                          </w:rPr>
                        </w:pPr>
                        <w:r>
                          <w:rPr>
                            <w:rFonts w:ascii="Times New Roman" w:hAnsi="Times New Roman" w:cs="Times New Roman"/>
                            <w:i/>
                            <w:sz w:val="21"/>
                            <w:szCs w:val="21"/>
                          </w:rPr>
                          <w:t>a</w:t>
                        </w:r>
                      </w:p>
                    </w:txbxContent>
                  </v:textbox>
                </v:shape>
                <v:shape id="文本框 213" o:spid="_x0000_s1054" type="#_x0000_t202" style="position:absolute;left:8364;top:2757;width:2375;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Sv8MA&#10;AADcAAAADwAAAGRycy9kb3ducmV2LnhtbERPy4rCMBTdC/MP4Q6403TKKKVjFCmIg+jCx8bdtbm2&#10;ZZqbThO1+vVmIbg8nPdk1plaXKl1lWUFX8MIBHFudcWFgsN+MUhAOI+ssbZMCu7kYDb96E0w1fbG&#10;W7rufCFCCLsUFZTeN6mULi/JoBvahjhwZ9sa9AG2hdQt3kK4qWUcRWNpsOLQUGJDWUn53+5iFKyy&#10;xQa3p9gkjzpbrs/z5v9wHCnV/+zmPyA8df4tfrl/tYL4O8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vSv8MAAADcAAAADwAAAAAAAAAAAAAAAACYAgAAZHJzL2Rv&#10;d25yZXYueG1sUEsFBgAAAAAEAAQA9QAAAIgDA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i/>
                            <w:iCs/>
                            <w:sz w:val="21"/>
                            <w:szCs w:val="21"/>
                          </w:rPr>
                          <w:t>b</w:t>
                        </w:r>
                      </w:p>
                    </w:txbxContent>
                  </v:textbox>
                </v:shape>
                <v:shape id="文本框 190" o:spid="_x0000_s1055" type="#_x0000_t202" style="position:absolute;left:309;top:4231;width:16484;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d3JMYA&#10;AADcAAAADwAAAGRycy9kb3ducmV2LnhtbESPQWvCQBSE70L/w/IKvenG0IqkriIBUUp70Hrx9sw+&#10;k9DdtzG7Jml/fbcg9DjMzDfMYjVYIzpqfe1YwXSSgCAunK65VHD83IznIHxA1mgck4Jv8rBaPowW&#10;mGnX8566QyhFhLDPUEEVQpNJ6YuKLPqJa4ijd3GtxRBlW0rdYh/h1sg0SWbSYs1xocKG8oqKr8PN&#10;KnjLNx+4P6d2/mPy7ftl3VyPpxelnh6H9SuIQEP4D9/bO60gfZ7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d3JMYAAADcAAAADwAAAAAAAAAAAAAAAACYAgAAZHJz&#10;L2Rvd25yZXYueG1sUEsFBgAAAAAEAAQA9QAAAIsDAAAAAA==&#10;" filled="f" stroked="f" strokeweight=".5pt">
                  <v:textbox>
                    <w:txbxContent>
                      <w:p w:rsidR="005D1655" w:rsidRDefault="005D1655" w:rsidP="005D1655">
                        <w:pPr>
                          <w:pStyle w:val="a7"/>
                          <w:spacing w:before="0" w:beforeAutospacing="0" w:after="0" w:afterAutospacing="0"/>
                          <w:ind w:firstLine="420"/>
                          <w:jc w:val="both"/>
                        </w:pPr>
                        <w:r>
                          <w:rPr>
                            <w:rFonts w:cs="Times New Roman" w:hint="eastAsia"/>
                            <w:sz w:val="21"/>
                            <w:szCs w:val="21"/>
                          </w:rPr>
                          <w:t>×      ×       ×</w:t>
                        </w:r>
                      </w:p>
                    </w:txbxContent>
                  </v:textbox>
                </v:shape>
                <w10:wrap type="square"/>
              </v:group>
            </w:pict>
          </mc:Fallback>
        </mc:AlternateContent>
      </w:r>
      <w:r w:rsidR="005D1655" w:rsidRPr="00FA7366">
        <w:rPr>
          <w:rFonts w:eastAsia="微软雅黑"/>
          <w:b/>
          <w:color w:val="000000"/>
          <w:szCs w:val="21"/>
        </w:rPr>
        <w:t>7</w:t>
      </w:r>
      <w:r w:rsidR="005D1655" w:rsidRPr="00FA7366">
        <w:rPr>
          <w:rFonts w:eastAsia="微软雅黑"/>
          <w:b/>
          <w:color w:val="000000"/>
          <w:szCs w:val="21"/>
        </w:rPr>
        <w:t>．</w:t>
      </w:r>
      <w:r w:rsidR="005D1655" w:rsidRPr="00FA7366">
        <w:rPr>
          <w:rFonts w:eastAsia="微软雅黑"/>
          <w:b/>
          <w:color w:val="000000"/>
          <w:szCs w:val="21"/>
        </w:rPr>
        <w:t xml:space="preserve"> </w:t>
      </w:r>
      <w:r w:rsidR="005D1655" w:rsidRPr="00FA7366">
        <w:rPr>
          <w:rFonts w:hint="eastAsia"/>
          <w:b/>
          <w:szCs w:val="21"/>
        </w:rPr>
        <w:t>一铜条置于均匀磁场中，铜条中电子流的方向如图所示。试问哪一种情况将会发生？（</w:t>
      </w:r>
      <w:r w:rsidR="005D1655" w:rsidRPr="00FA7366">
        <w:rPr>
          <w:b/>
          <w:szCs w:val="21"/>
        </w:rPr>
        <w:t xml:space="preserve">        </w:t>
      </w:r>
      <w:r w:rsidR="005D1655" w:rsidRPr="00FA7366">
        <w:rPr>
          <w:rFonts w:hint="eastAsia"/>
          <w:b/>
          <w:szCs w:val="21"/>
        </w:rPr>
        <w:t>）</w:t>
      </w:r>
    </w:p>
    <w:p w:rsidR="005D1655" w:rsidRPr="00FA7366" w:rsidRDefault="005D1655" w:rsidP="00E82FFB">
      <w:pPr>
        <w:rPr>
          <w:b/>
          <w:szCs w:val="21"/>
        </w:rPr>
      </w:pPr>
      <w:r w:rsidRPr="00FA7366">
        <w:rPr>
          <w:rFonts w:hint="eastAsia"/>
          <w:b/>
          <w:szCs w:val="21"/>
        </w:rPr>
        <w:t>（</w:t>
      </w:r>
      <w:r w:rsidRPr="00FA7366">
        <w:rPr>
          <w:b/>
          <w:szCs w:val="21"/>
        </w:rPr>
        <w:t>A</w:t>
      </w:r>
      <w:r w:rsidRPr="00FA7366">
        <w:rPr>
          <w:rFonts w:hint="eastAsia"/>
          <w:b/>
          <w:szCs w:val="21"/>
        </w:rPr>
        <w:t>）在铜条上</w:t>
      </w:r>
      <w:r w:rsidRPr="00FA7366">
        <w:rPr>
          <w:b/>
          <w:i/>
          <w:szCs w:val="21"/>
        </w:rPr>
        <w:t>a</w:t>
      </w:r>
      <w:r w:rsidRPr="00FA7366">
        <w:rPr>
          <w:rFonts w:hint="eastAsia"/>
          <w:b/>
          <w:szCs w:val="21"/>
        </w:rPr>
        <w:t>、</w:t>
      </w:r>
      <w:r w:rsidRPr="00FA7366">
        <w:rPr>
          <w:b/>
          <w:i/>
          <w:szCs w:val="21"/>
        </w:rPr>
        <w:t>b</w:t>
      </w:r>
      <w:r w:rsidRPr="00FA7366">
        <w:rPr>
          <w:rFonts w:hint="eastAsia"/>
          <w:b/>
          <w:szCs w:val="21"/>
        </w:rPr>
        <w:t>两点产生一小电势差，且</w:t>
      </w:r>
      <w:r w:rsidRPr="00FA7366">
        <w:rPr>
          <w:b/>
          <w:i/>
          <w:szCs w:val="21"/>
        </w:rPr>
        <w:t>U</w:t>
      </w:r>
      <w:r w:rsidRPr="00FA7366">
        <w:rPr>
          <w:b/>
          <w:i/>
          <w:szCs w:val="21"/>
          <w:vertAlign w:val="subscript"/>
        </w:rPr>
        <w:t>a</w:t>
      </w:r>
      <w:r w:rsidRPr="00FA7366">
        <w:rPr>
          <w:b/>
          <w:szCs w:val="21"/>
        </w:rPr>
        <w:t xml:space="preserve"> &gt;</w:t>
      </w:r>
      <w:r w:rsidRPr="00FA7366">
        <w:rPr>
          <w:b/>
          <w:i/>
          <w:szCs w:val="21"/>
        </w:rPr>
        <w:t xml:space="preserve"> U</w:t>
      </w:r>
      <w:r w:rsidRPr="00FA7366">
        <w:rPr>
          <w:b/>
          <w:i/>
          <w:szCs w:val="21"/>
          <w:vertAlign w:val="subscript"/>
        </w:rPr>
        <w:t>b</w:t>
      </w:r>
      <w:r w:rsidRPr="00FA7366">
        <w:rPr>
          <w:rFonts w:hint="eastAsia"/>
          <w:b/>
          <w:szCs w:val="21"/>
        </w:rPr>
        <w:t>；</w:t>
      </w:r>
    </w:p>
    <w:p w:rsidR="005D1655" w:rsidRPr="00FA7366" w:rsidRDefault="005D1655" w:rsidP="00E82FFB">
      <w:pPr>
        <w:rPr>
          <w:b/>
          <w:szCs w:val="21"/>
        </w:rPr>
      </w:pPr>
      <w:r w:rsidRPr="00FA7366">
        <w:rPr>
          <w:rFonts w:hint="eastAsia"/>
          <w:b/>
          <w:szCs w:val="21"/>
        </w:rPr>
        <w:t>（</w:t>
      </w:r>
      <w:r w:rsidRPr="00FA7366">
        <w:rPr>
          <w:b/>
          <w:szCs w:val="21"/>
        </w:rPr>
        <w:t>B</w:t>
      </w:r>
      <w:r w:rsidRPr="00FA7366">
        <w:rPr>
          <w:rFonts w:hint="eastAsia"/>
          <w:b/>
          <w:szCs w:val="21"/>
        </w:rPr>
        <w:t>）在铜条上</w:t>
      </w:r>
      <w:r w:rsidRPr="00FA7366">
        <w:rPr>
          <w:b/>
          <w:i/>
          <w:szCs w:val="21"/>
        </w:rPr>
        <w:t>a</w:t>
      </w:r>
      <w:r w:rsidRPr="00FA7366">
        <w:rPr>
          <w:rFonts w:hint="eastAsia"/>
          <w:b/>
          <w:szCs w:val="21"/>
        </w:rPr>
        <w:t>、</w:t>
      </w:r>
      <w:r w:rsidRPr="00FA7366">
        <w:rPr>
          <w:b/>
          <w:i/>
          <w:szCs w:val="21"/>
        </w:rPr>
        <w:t>b</w:t>
      </w:r>
      <w:r w:rsidRPr="00FA7366">
        <w:rPr>
          <w:rFonts w:hint="eastAsia"/>
          <w:b/>
          <w:szCs w:val="21"/>
        </w:rPr>
        <w:t>两点产生一小电势差，且</w:t>
      </w:r>
      <w:r w:rsidRPr="00FA7366">
        <w:rPr>
          <w:b/>
          <w:i/>
          <w:szCs w:val="21"/>
        </w:rPr>
        <w:t>U</w:t>
      </w:r>
      <w:r w:rsidRPr="00FA7366">
        <w:rPr>
          <w:b/>
          <w:i/>
          <w:szCs w:val="21"/>
          <w:vertAlign w:val="subscript"/>
        </w:rPr>
        <w:t>a</w:t>
      </w:r>
      <w:r w:rsidRPr="00FA7366">
        <w:rPr>
          <w:b/>
          <w:szCs w:val="21"/>
        </w:rPr>
        <w:t xml:space="preserve"> &lt;</w:t>
      </w:r>
      <w:r w:rsidRPr="00FA7366">
        <w:rPr>
          <w:b/>
          <w:i/>
          <w:szCs w:val="21"/>
        </w:rPr>
        <w:t xml:space="preserve"> U</w:t>
      </w:r>
      <w:r w:rsidRPr="00FA7366">
        <w:rPr>
          <w:b/>
          <w:i/>
          <w:szCs w:val="21"/>
          <w:vertAlign w:val="subscript"/>
        </w:rPr>
        <w:t>b</w:t>
      </w:r>
      <w:r w:rsidRPr="00FA7366">
        <w:rPr>
          <w:rFonts w:hint="eastAsia"/>
          <w:b/>
          <w:szCs w:val="21"/>
        </w:rPr>
        <w:t>；</w:t>
      </w:r>
    </w:p>
    <w:p w:rsidR="005D1655" w:rsidRPr="00FA7366" w:rsidRDefault="005D1655" w:rsidP="00E82FFB">
      <w:pPr>
        <w:rPr>
          <w:b/>
          <w:szCs w:val="21"/>
        </w:rPr>
      </w:pPr>
      <w:r w:rsidRPr="008F643C">
        <w:rPr>
          <w:rFonts w:hint="eastAsia"/>
          <w:b/>
          <w:szCs w:val="21"/>
        </w:rPr>
        <w:t>（</w:t>
      </w:r>
      <w:r w:rsidRPr="008F643C">
        <w:rPr>
          <w:b/>
          <w:szCs w:val="21"/>
        </w:rPr>
        <w:t>C</w:t>
      </w:r>
      <w:r w:rsidRPr="008F643C">
        <w:rPr>
          <w:rFonts w:hint="eastAsia"/>
          <w:b/>
          <w:szCs w:val="21"/>
        </w:rPr>
        <w:t>）在铜条上产生涡电流；</w:t>
      </w:r>
    </w:p>
    <w:p w:rsidR="005D1655" w:rsidRPr="00FA7366" w:rsidRDefault="005D1655" w:rsidP="00E82FFB">
      <w:pPr>
        <w:rPr>
          <w:b/>
          <w:szCs w:val="21"/>
        </w:rPr>
      </w:pPr>
      <w:r w:rsidRPr="00FA7366">
        <w:rPr>
          <w:rFonts w:hint="eastAsia"/>
          <w:b/>
          <w:szCs w:val="21"/>
        </w:rPr>
        <w:t>（</w:t>
      </w:r>
      <w:r w:rsidRPr="00FA7366">
        <w:rPr>
          <w:b/>
          <w:szCs w:val="21"/>
        </w:rPr>
        <w:t>D</w:t>
      </w:r>
      <w:r w:rsidRPr="00FA7366">
        <w:rPr>
          <w:rFonts w:hint="eastAsia"/>
          <w:b/>
          <w:szCs w:val="21"/>
        </w:rPr>
        <w:t>）电子受到洛仑</w:t>
      </w:r>
      <w:r w:rsidR="006B3D5F">
        <w:rPr>
          <w:rFonts w:hint="eastAsia"/>
          <w:b/>
          <w:szCs w:val="21"/>
        </w:rPr>
        <w:t>兹</w:t>
      </w:r>
      <w:r w:rsidRPr="00FA7366">
        <w:rPr>
          <w:rFonts w:hint="eastAsia"/>
          <w:b/>
          <w:szCs w:val="21"/>
        </w:rPr>
        <w:t>力而减速。</w:t>
      </w:r>
    </w:p>
    <w:p w:rsidR="005D1655" w:rsidRPr="00FA7366" w:rsidRDefault="006657C2" w:rsidP="00E82FFB">
      <w:pPr>
        <w:rPr>
          <w:b/>
          <w:szCs w:val="21"/>
        </w:rPr>
      </w:pPr>
      <w:r w:rsidRPr="00FA7366">
        <w:rPr>
          <w:b/>
          <w:noProof/>
          <w:szCs w:val="21"/>
        </w:rPr>
        <w:lastRenderedPageBreak/>
        <mc:AlternateContent>
          <mc:Choice Requires="wpc">
            <w:drawing>
              <wp:anchor distT="0" distB="0" distL="114300" distR="114300" simplePos="0" relativeHeight="251661312" behindDoc="0" locked="0" layoutInCell="1" allowOverlap="1">
                <wp:simplePos x="0" y="0"/>
                <wp:positionH relativeFrom="column">
                  <wp:posOffset>5253068</wp:posOffset>
                </wp:positionH>
                <wp:positionV relativeFrom="paragraph">
                  <wp:posOffset>208649</wp:posOffset>
                </wp:positionV>
                <wp:extent cx="998220" cy="1013460"/>
                <wp:effectExtent l="0" t="0" r="0" b="0"/>
                <wp:wrapSquare wrapText="bothSides"/>
                <wp:docPr id="226" name="画布 2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16" name="弧形 5"/>
                        <wps:cNvSpPr>
                          <a:spLocks/>
                        </wps:cNvSpPr>
                        <wps:spPr bwMode="auto">
                          <a:xfrm>
                            <a:off x="36026" y="36002"/>
                            <a:ext cx="720520" cy="720043"/>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101 w 720000"/>
                              <a:gd name="T5" fmla="*/ 368532 h 720000"/>
                              <a:gd name="T6" fmla="*/ 175096 w 720000"/>
                              <a:gd name="T7" fmla="*/ 51114 h 720000"/>
                              <a:gd name="T8" fmla="*/ 537531 w 720000"/>
                              <a:gd name="T9" fmla="*/ 46819 h 720000"/>
                              <a:gd name="T10" fmla="*/ 720000 w 720000"/>
                              <a:gd name="T11" fmla="*/ 360000 h 720000"/>
                              <a:gd name="T12" fmla="*/ 0 60000 65536"/>
                              <a:gd name="T13" fmla="*/ 0 60000 65536"/>
                              <a:gd name="T14" fmla="*/ 0 60000 65536"/>
                              <a:gd name="T15" fmla="*/ 0 60000 65536"/>
                            </a:gdLst>
                            <a:ahLst/>
                            <a:cxnLst>
                              <a:cxn ang="T12">
                                <a:pos x="T4" y="T5"/>
                              </a:cxn>
                              <a:cxn ang="T13">
                                <a:pos x="T6" y="T7"/>
                              </a:cxn>
                              <a:cxn ang="T14">
                                <a:pos x="T8" y="T9"/>
                              </a:cxn>
                              <a:cxn ang="T15">
                                <a:pos x="T10" y="T11"/>
                              </a:cxn>
                            </a:cxnLst>
                            <a:rect l="0" t="0" r="r" b="b"/>
                            <a:pathLst>
                              <a:path w="720000" h="720000" stroke="0">
                                <a:moveTo>
                                  <a:pt x="101" y="368532"/>
                                </a:moveTo>
                                <a:cubicBezTo>
                                  <a:pt x="-2971" y="238936"/>
                                  <a:pt x="63870" y="117696"/>
                                  <a:pt x="175096" y="51114"/>
                                </a:cubicBezTo>
                                <a:cubicBezTo>
                                  <a:pt x="286323" y="-15468"/>
                                  <a:pt x="424757" y="-17109"/>
                                  <a:pt x="537531" y="46819"/>
                                </a:cubicBezTo>
                                <a:cubicBezTo>
                                  <a:pt x="650304" y="110746"/>
                                  <a:pt x="720000" y="230368"/>
                                  <a:pt x="720000" y="360000"/>
                                </a:cubicBezTo>
                                <a:lnTo>
                                  <a:pt x="360000" y="360000"/>
                                </a:lnTo>
                                <a:lnTo>
                                  <a:pt x="101" y="368532"/>
                                </a:lnTo>
                                <a:close/>
                              </a:path>
                              <a:path w="720000" h="720000" fill="none">
                                <a:moveTo>
                                  <a:pt x="101" y="368532"/>
                                </a:moveTo>
                                <a:cubicBezTo>
                                  <a:pt x="-2971" y="238936"/>
                                  <a:pt x="63870" y="117696"/>
                                  <a:pt x="175096" y="51114"/>
                                </a:cubicBezTo>
                                <a:cubicBezTo>
                                  <a:pt x="286323" y="-15468"/>
                                  <a:pt x="424757" y="-17109"/>
                                  <a:pt x="537531" y="46819"/>
                                </a:cubicBezTo>
                                <a:cubicBezTo>
                                  <a:pt x="650304" y="110746"/>
                                  <a:pt x="720000" y="230368"/>
                                  <a:pt x="720000" y="36000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8" name="弧形 6"/>
                        <wps:cNvSpPr>
                          <a:spLocks/>
                        </wps:cNvSpPr>
                        <wps:spPr bwMode="auto">
                          <a:xfrm>
                            <a:off x="36026" y="274116"/>
                            <a:ext cx="719919" cy="264016"/>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748 w 719455"/>
                              <a:gd name="T5" fmla="*/ 140503 h 263986"/>
                              <a:gd name="T6" fmla="*/ 282554 w 719455"/>
                              <a:gd name="T7" fmla="*/ 3073 h 263986"/>
                              <a:gd name="T8" fmla="*/ 432981 w 719455"/>
                              <a:gd name="T9" fmla="*/ 2766 h 263986"/>
                              <a:gd name="T10" fmla="*/ 719455 w 719455"/>
                              <a:gd name="T11" fmla="*/ 131993 h 263986"/>
                              <a:gd name="T12" fmla="*/ 0 60000 65536"/>
                              <a:gd name="T13" fmla="*/ 0 60000 65536"/>
                              <a:gd name="T14" fmla="*/ 0 60000 65536"/>
                              <a:gd name="T15" fmla="*/ 0 60000 65536"/>
                            </a:gdLst>
                            <a:ahLst/>
                            <a:cxnLst>
                              <a:cxn ang="T12">
                                <a:pos x="T4" y="T5"/>
                              </a:cxn>
                              <a:cxn ang="T13">
                                <a:pos x="T6" y="T7"/>
                              </a:cxn>
                              <a:cxn ang="T14">
                                <a:pos x="T8" y="T9"/>
                              </a:cxn>
                              <a:cxn ang="T15">
                                <a:pos x="T10" y="T11"/>
                              </a:cxn>
                            </a:cxnLst>
                            <a:rect l="0" t="0" r="r" b="b"/>
                            <a:pathLst>
                              <a:path w="719455" h="263986" stroke="0">
                                <a:moveTo>
                                  <a:pt x="748" y="140503"/>
                                </a:moveTo>
                                <a:cubicBezTo>
                                  <a:pt x="-10708" y="75443"/>
                                  <a:pt x="109010" y="17060"/>
                                  <a:pt x="282554" y="3073"/>
                                </a:cubicBezTo>
                                <a:cubicBezTo>
                                  <a:pt x="332077" y="-918"/>
                                  <a:pt x="383340" y="-1023"/>
                                  <a:pt x="432981" y="2766"/>
                                </a:cubicBezTo>
                                <a:cubicBezTo>
                                  <a:pt x="599848" y="15501"/>
                                  <a:pt x="719455" y="69455"/>
                                  <a:pt x="719455" y="131993"/>
                                </a:cubicBezTo>
                                <a:lnTo>
                                  <a:pt x="359728" y="131993"/>
                                </a:lnTo>
                                <a:lnTo>
                                  <a:pt x="748" y="140503"/>
                                </a:lnTo>
                                <a:close/>
                              </a:path>
                              <a:path w="719455" h="263986" fill="none">
                                <a:moveTo>
                                  <a:pt x="748" y="140503"/>
                                </a:moveTo>
                                <a:cubicBezTo>
                                  <a:pt x="-10708" y="75443"/>
                                  <a:pt x="109010" y="17060"/>
                                  <a:pt x="282554" y="3073"/>
                                </a:cubicBezTo>
                                <a:cubicBezTo>
                                  <a:pt x="332077" y="-918"/>
                                  <a:pt x="383340" y="-1023"/>
                                  <a:pt x="432981" y="2766"/>
                                </a:cubicBezTo>
                                <a:cubicBezTo>
                                  <a:pt x="599848" y="15501"/>
                                  <a:pt x="719455" y="69455"/>
                                  <a:pt x="719455" y="131993"/>
                                </a:cubicBezTo>
                              </a:path>
                            </a:pathLst>
                          </a:custGeom>
                          <a:noFill/>
                          <a:ln w="1270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9" name="弧形 7"/>
                        <wps:cNvSpPr>
                          <a:spLocks/>
                        </wps:cNvSpPr>
                        <wps:spPr bwMode="auto">
                          <a:xfrm rot="10800000">
                            <a:off x="36026" y="275316"/>
                            <a:ext cx="720520" cy="262816"/>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757 w 720000"/>
                              <a:gd name="T5" fmla="*/ 139916 h 262800"/>
                              <a:gd name="T6" fmla="*/ 283155 w 720000"/>
                              <a:gd name="T7" fmla="*/ 3028 h 262800"/>
                              <a:gd name="T8" fmla="*/ 432941 w 720000"/>
                              <a:gd name="T9" fmla="*/ 2725 h 262800"/>
                              <a:gd name="T10" fmla="*/ 720000 w 720000"/>
                              <a:gd name="T11" fmla="*/ 131400 h 262800"/>
                              <a:gd name="T12" fmla="*/ 0 60000 65536"/>
                              <a:gd name="T13" fmla="*/ 0 60000 65536"/>
                              <a:gd name="T14" fmla="*/ 0 60000 65536"/>
                              <a:gd name="T15" fmla="*/ 0 60000 65536"/>
                            </a:gdLst>
                            <a:ahLst/>
                            <a:cxnLst>
                              <a:cxn ang="T12">
                                <a:pos x="T4" y="T5"/>
                              </a:cxn>
                              <a:cxn ang="T13">
                                <a:pos x="T6" y="T7"/>
                              </a:cxn>
                              <a:cxn ang="T14">
                                <a:pos x="T8" y="T9"/>
                              </a:cxn>
                              <a:cxn ang="T15">
                                <a:pos x="T10" y="T11"/>
                              </a:cxn>
                            </a:cxnLst>
                            <a:rect l="0" t="0" r="r" b="b"/>
                            <a:pathLst>
                              <a:path w="720000" h="262800" stroke="0">
                                <a:moveTo>
                                  <a:pt x="757" y="139916"/>
                                </a:moveTo>
                                <a:cubicBezTo>
                                  <a:pt x="-10780" y="75078"/>
                                  <a:pt x="109246" y="16898"/>
                                  <a:pt x="283155" y="3028"/>
                                </a:cubicBezTo>
                                <a:cubicBezTo>
                                  <a:pt x="332473" y="-905"/>
                                  <a:pt x="383506" y="-1008"/>
                                  <a:pt x="432941" y="2725"/>
                                </a:cubicBezTo>
                                <a:cubicBezTo>
                                  <a:pt x="600109" y="15350"/>
                                  <a:pt x="720000" y="69091"/>
                                  <a:pt x="720000" y="131400"/>
                                </a:cubicBezTo>
                                <a:lnTo>
                                  <a:pt x="360000" y="131400"/>
                                </a:lnTo>
                                <a:lnTo>
                                  <a:pt x="757" y="139916"/>
                                </a:lnTo>
                                <a:close/>
                              </a:path>
                              <a:path w="720000" h="262800" fill="none">
                                <a:moveTo>
                                  <a:pt x="757" y="139916"/>
                                </a:moveTo>
                                <a:cubicBezTo>
                                  <a:pt x="-10780" y="75078"/>
                                  <a:pt x="109246" y="16898"/>
                                  <a:pt x="283155" y="3028"/>
                                </a:cubicBezTo>
                                <a:cubicBezTo>
                                  <a:pt x="332473" y="-905"/>
                                  <a:pt x="383506" y="-1008"/>
                                  <a:pt x="432941" y="2725"/>
                                </a:cubicBezTo>
                                <a:cubicBezTo>
                                  <a:pt x="600109" y="15350"/>
                                  <a:pt x="720000" y="69091"/>
                                  <a:pt x="720000" y="13140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20" name="直接箭头连接符 8"/>
                        <wps:cNvCnPr>
                          <a:cxnSpLocks noChangeShapeType="1"/>
                        </wps:cNvCnPr>
                        <wps:spPr bwMode="auto">
                          <a:xfrm>
                            <a:off x="411497" y="411224"/>
                            <a:ext cx="0" cy="360021"/>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21" name="直接箭头连接符 9"/>
                        <wps:cNvCnPr>
                          <a:cxnSpLocks noChangeShapeType="1"/>
                        </wps:cNvCnPr>
                        <wps:spPr bwMode="auto">
                          <a:xfrm>
                            <a:off x="411497" y="411224"/>
                            <a:ext cx="312125" cy="290717"/>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22" name="文本框 10"/>
                        <wps:cNvSpPr txBox="1">
                          <a:spLocks noChangeArrowheads="1"/>
                        </wps:cNvSpPr>
                        <wps:spPr bwMode="auto">
                          <a:xfrm>
                            <a:off x="252882" y="701942"/>
                            <a:ext cx="322633" cy="31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r w:rsidRPr="00364170">
                                <w:rPr>
                                  <w:rFonts w:ascii="Calibri" w:hAnsi="Calibri"/>
                                  <w:szCs w:val="22"/>
                                </w:rPr>
                                <w:object w:dxaOrig="195" w:dyaOrig="255">
                                  <v:shape id="_x0000_i1031" type="#_x0000_t75" style="width:9.6pt;height:12.85pt" o:ole="">
                                    <v:imagedata r:id="rId19" o:title=""/>
                                  </v:shape>
                                  <o:OLEObject Type="Embed" ProgID="Equation.DSMT4" ShapeID="_x0000_i1031" DrawAspect="Content" ObjectID="_1634584510" r:id="rId20"/>
                                </w:object>
                              </w:r>
                            </w:p>
                          </w:txbxContent>
                        </wps:txbx>
                        <wps:bodyPr rot="0" vert="horz" wrap="square" lIns="91440" tIns="45720" rIns="91440" bIns="45720" anchor="t" anchorCtr="0" upright="1">
                          <a:noAutofit/>
                        </wps:bodyPr>
                      </wps:wsp>
                      <wps:wsp>
                        <wps:cNvPr id="223" name="文本框 12"/>
                        <wps:cNvSpPr txBox="1">
                          <a:spLocks noChangeArrowheads="1"/>
                        </wps:cNvSpPr>
                        <wps:spPr bwMode="auto">
                          <a:xfrm>
                            <a:off x="638961" y="532832"/>
                            <a:ext cx="359659" cy="31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r w:rsidRPr="00364170">
                                <w:rPr>
                                  <w:szCs w:val="22"/>
                                </w:rPr>
                                <w:object w:dxaOrig="240" w:dyaOrig="300">
                                  <v:shape id="_x0000_i1033" type="#_x0000_t75" style="width:11.75pt;height:14.95pt" o:ole="">
                                    <v:imagedata r:id="rId21" o:title=""/>
                                  </v:shape>
                                  <o:OLEObject Type="Embed" ProgID="Equation.DSMT4" ShapeID="_x0000_i1033" DrawAspect="Content" ObjectID="_1634584511" r:id="rId22"/>
                                </w:object>
                              </w:r>
                            </w:p>
                          </w:txbxContent>
                        </wps:txbx>
                        <wps:bodyPr rot="0" vert="horz" wrap="square" lIns="91440" tIns="45720" rIns="91440" bIns="45720" anchor="t" anchorCtr="0" upright="1">
                          <a:noAutofit/>
                        </wps:bodyPr>
                      </wps:wsp>
                      <wps:wsp>
                        <wps:cNvPr id="224" name="文本框 13"/>
                        <wps:cNvSpPr txBox="1">
                          <a:spLocks noChangeArrowheads="1"/>
                        </wps:cNvSpPr>
                        <wps:spPr bwMode="auto">
                          <a:xfrm>
                            <a:off x="363963" y="460027"/>
                            <a:ext cx="274998" cy="296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rPr>
                                  <w:i/>
                                </w:rPr>
                              </w:pPr>
                              <w:r>
                                <w:rPr>
                                  <w:i/>
                                </w:rPr>
                                <w:t>α</w:t>
                              </w:r>
                            </w:p>
                          </w:txbxContent>
                        </wps:txbx>
                        <wps:bodyPr rot="0" vert="horz" wrap="square" lIns="91440" tIns="45720" rIns="91440" bIns="45720" anchor="t" anchorCtr="0" upright="1">
                          <a:noAutofit/>
                        </wps:bodyPr>
                      </wps:wsp>
                      <wps:wsp>
                        <wps:cNvPr id="225" name="弧形 14"/>
                        <wps:cNvSpPr>
                          <a:spLocks/>
                        </wps:cNvSpPr>
                        <wps:spPr bwMode="auto">
                          <a:xfrm rot="10800000">
                            <a:off x="326936" y="226213"/>
                            <a:ext cx="190337" cy="269616"/>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46178 w 190278"/>
                              <a:gd name="T5" fmla="*/ 19217 h 269561"/>
                              <a:gd name="T6" fmla="*/ 107545 w 190278"/>
                              <a:gd name="T7" fmla="*/ 1150 h 269561"/>
                              <a:gd name="T8" fmla="*/ 0 60000 65536"/>
                              <a:gd name="T9" fmla="*/ 0 60000 65536"/>
                            </a:gdLst>
                            <a:ahLst/>
                            <a:cxnLst>
                              <a:cxn ang="T8">
                                <a:pos x="T4" y="T5"/>
                              </a:cxn>
                              <a:cxn ang="T9">
                                <a:pos x="T6" y="T7"/>
                              </a:cxn>
                            </a:cxnLst>
                            <a:rect l="0" t="0" r="r" b="b"/>
                            <a:pathLst>
                              <a:path w="190278" h="269561" stroke="0">
                                <a:moveTo>
                                  <a:pt x="46178" y="19217"/>
                                </a:moveTo>
                                <a:cubicBezTo>
                                  <a:pt x="64606" y="3548"/>
                                  <a:pt x="86236" y="-2820"/>
                                  <a:pt x="107545" y="1150"/>
                                </a:cubicBezTo>
                                <a:lnTo>
                                  <a:pt x="95139" y="134781"/>
                                </a:lnTo>
                                <a:lnTo>
                                  <a:pt x="46178" y="19217"/>
                                </a:lnTo>
                                <a:close/>
                              </a:path>
                              <a:path w="190278" h="269561" fill="none">
                                <a:moveTo>
                                  <a:pt x="46178" y="19217"/>
                                </a:moveTo>
                                <a:cubicBezTo>
                                  <a:pt x="64606" y="3548"/>
                                  <a:pt x="86236" y="-2820"/>
                                  <a:pt x="107545" y="115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c:wpc>
                  </a:graphicData>
                </a:graphic>
              </wp:anchor>
            </w:drawing>
          </mc:Choice>
          <mc:Fallback>
            <w:pict>
              <v:group id="画布 226" o:spid="_x0000_s1056" editas="canvas" style="position:absolute;left:0;text-align:left;margin-left:413.65pt;margin-top:16.45pt;width:78.6pt;height:79.8pt;z-index:251661312" coordsize="9982,10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">
                <v:shape id="_x0000_s1057" type="#_x0000_t75" style="position:absolute;width:9982;height:10134;visibility:visible;mso-wrap-style:square">
                  <v:fill o:detectmouseclick="t"/>
                  <v:path o:connecttype="none"/>
                </v:shape>
                <v:shape id="弧形 5" o:spid="_x0000_s1058" style="position:absolute;left:360;top:360;width:7205;height:7200;visibility:visible;mso-wrap-style:square;v-text-anchor:middle" coordsize="720000,7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aIPcYA&#10;AADcAAAADwAAAGRycy9kb3ducmV2LnhtbESPW2vCQBSE3wv+h+UIfaubSPESXSVISws+FK/g2yF7&#10;TILZszG7Nem/dwuCj8PMfMPMl52pxI0aV1pWEA8iEMSZ1SXnCva7z7cJCOeRNVaWScEfOVguei9z&#10;TLRteUO3rc9FgLBLUEHhfZ1I6bKCDLqBrYmDd7aNQR9kk0vdYBvgppLDKBpJgyWHhQJrWhWUXba/&#10;RkF6PKTT8fvP5eMY13hdt/KrPZ2Veu136QyEp84/w4/2t1YwjEfwfyYc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aIPcYAAADcAAAADwAAAAAAAAAAAAAAAACYAgAAZHJz&#10;L2Rvd25yZXYueG1sUEsFBgAAAAAEAAQA9QAAAIsDAAAAAA==&#10;" path="m101,368532nsc-2971,238936,63870,117696,175096,51114,286323,-15468,424757,-17109,537531,46819v112773,63927,182469,183549,182469,313181l360000,360000,101,368532xem101,368532nfc-2971,238936,63870,117696,175096,51114,286323,-15468,424757,-17109,537531,46819v112773,63927,182469,183549,182469,313181e" filled="f" strokeweight="1pt">
                  <v:stroke joinstyle="miter"/>
                  <v:path arrowok="t" o:connecttype="custom" o:connectlocs="101,368554;175222,51117;537919,46822;720520,360022" o:connectangles="0,0,0,0"/>
                </v:shape>
                <v:shape id="弧形 6" o:spid="_x0000_s1059" style="position:absolute;left:360;top:2741;width:7199;height:2640;visibility:visible;mso-wrap-style:square;v-text-anchor:middle" coordsize="719455,2639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w1q8AA&#10;AADcAAAADwAAAGRycy9kb3ducmV2LnhtbERPy4rCMBTdC/5DuII7Ta0wU6qpiFB0J+Mo4u7S3D6w&#10;ualN1M7fTxYDszyc93ozmFa8qHeNZQWLeQSCuLC64UrB+TufJSCcR9bYWiYFP+Rgk41Ha0y1ffMX&#10;vU6+EiGEXYoKau+7VEpX1GTQzW1HHLjS9gZ9gH0ldY/vEG5aGUfRhzTYcGiosaNdTcX99DQKHstL&#10;d/RDfMs/E6P38XNJeXlVajoZtisQngb/L/5zH7SCeBHWhjPhCMjs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Uw1q8AAAADcAAAADwAAAAAAAAAAAAAAAACYAgAAZHJzL2Rvd25y&#10;ZXYueG1sUEsFBgAAAAAEAAQA9QAAAIUDAAAAAA==&#10;" path="m748,140503nsc-10708,75443,109010,17060,282554,3073,332077,-918,383340,-1023,432981,2766,599848,15501,719455,69455,719455,131993r-359727,l748,140503xem748,140503nfc-10708,75443,109010,17060,282554,3073,332077,-918,383340,-1023,432981,2766,599848,15501,719455,69455,719455,131993e" filled="f" strokeweight="1pt">
                  <v:stroke dashstyle="dash" joinstyle="miter"/>
                  <v:path arrowok="t" o:connecttype="custom" o:connectlocs="748,140519;282736,3073;433260,2766;719919,132008" o:connectangles="0,0,0,0"/>
                </v:shape>
                <v:shape id="弧形 7" o:spid="_x0000_s1060" style="position:absolute;left:360;top:2753;width:7205;height:2628;rotation:180;visibility:visible;mso-wrap-style:square;v-text-anchor:middle" coordsize="720000,262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DpcIA&#10;AADcAAAADwAAAGRycy9kb3ducmV2LnhtbESPwWrDMBBE74X8g9hAb42cHILrRgmhYMgt2C70urU2&#10;tlNpZSQldv6+KhR6HGbmDbM7zNaIO/kwOFawXmUgiFunB+4UfDTlSw4iRGSNxjEpeFCAw37xtMNC&#10;u4krutexEwnCoUAFfYxjIWVoe7IYVm4kTt7FeYsxSd9J7XFKcGvkJsu20uLAaaHHkd57ar/rm1VQ&#10;mdxSHuz5djTNV/B5qT+vpVLPy/n4BiLSHP/Df+2TVrBZv8LvmXQE5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loOlwgAAANwAAAAPAAAAAAAAAAAAAAAAAJgCAABkcnMvZG93&#10;bnJldi54bWxQSwUGAAAAAAQABAD1AAAAhwMAAAAA&#10;" path="m757,139916nsc-10780,75078,109246,16898,283155,3028,332473,-905,383506,-1008,432941,2725,600109,15350,720000,69091,720000,131400r-360000,l757,139916xem757,139916nfc-10780,75078,109246,16898,283155,3028,332473,-905,383506,-1008,432941,2725,600109,15350,720000,69091,720000,131400e" filled="f" strokeweight="1pt">
                  <v:stroke joinstyle="miter"/>
                  <v:path arrowok="t" o:connecttype="custom" o:connectlocs="758,139925;283360,3028;433254,2725;720520,131408" o:connectangles="0,0,0,0"/>
                </v:shape>
                <v:shape id="直接箭头连接符 8" o:spid="_x0000_s1061" type="#_x0000_t32" style="position:absolute;left:4114;top:4112;width:0;height:3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f+bsEAAADcAAAADwAAAGRycy9kb3ducmV2LnhtbERPy2rCQBTdC/2H4Ra600lTFEkdpS0I&#10;Ulc+PuCauebRzJ2QGZO0X9+7EFweznu1GV2jeupC5dnA6ywBRZx7W3Fh4HzaTpegQkS22HgmA78U&#10;YLN+mqwws37gA/XHWCgJ4ZChgTLGNtM65CU5DDPfEgt39Z3DKLArtO1wkHDX6DRJFtphxdJQYktf&#10;JeU/x5uTEqxz/HtL5svhc/dd12O/v+irMS/P48c7qEhjfIjv7p01kKYyX87IEd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F/5uwQAAANwAAAAPAAAAAAAAAAAAAAAA&#10;AKECAABkcnMvZG93bnJldi54bWxQSwUGAAAAAAQABAD5AAAAjwMAAAAA&#10;" strokeweight="1pt">
                  <v:stroke endarrow="block" joinstyle="miter"/>
                </v:shape>
                <v:shape id="直接箭头连接符 9" o:spid="_x0000_s1062" type="#_x0000_t32" style="position:absolute;left:4114;top:4112;width:3122;height:2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tb9cIAAADcAAAADwAAAGRycy9kb3ducmV2LnhtbESP3YrCMBCF74V9hzCCd5raRZGuUVxh&#10;QfRK3QeYbcb+bDMpTWyrT28EwcvD+fk4y3VvKtFS4wrLCqaTCARxanXBmYLf8894AcJ5ZI2VZVJw&#10;Iwfr1cdgiYm2HR+pPflMhBF2CSrIva8TKV2ak0E3sTVx8C62MeiDbDKpG+zCuKlkHEVzabDgQMix&#10;pm1O6f/pagIEyxTvn9Fs0X3v9mXZt4c/eVFqNOw3XyA89f4dfrV3WkEcT+F5JhwB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1tb9cIAAADcAAAADwAAAAAAAAAAAAAA&#10;AAChAgAAZHJzL2Rvd25yZXYueG1sUEsFBgAAAAAEAAQA+QAAAJADAAAAAA==&#10;" strokeweight="1pt">
                  <v:stroke endarrow="block" joinstyle="miter"/>
                </v:shape>
                <v:shape id="文本框 10" o:spid="_x0000_s1063" type="#_x0000_t202" style="position:absolute;left:2528;top:7019;width:3227;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oM88YA&#10;AADcAAAADwAAAGRycy9kb3ducmV2LnhtbESPT2sCMRTE7wW/Q3iF3mq2gRZZzYosiCL1oPXi7XXz&#10;9g/dvKybqFs/fSMIPQ4z8xtmNh9sKy7U+8axhrdxAoK4cKbhSsPha/k6AeEDssHWMWn4JQ/zbPQ0&#10;w9S4K+/osg+ViBD2KWqoQ+hSKX1Rk0U/dh1x9ErXWwxR9pU0PV4j3LZSJcmHtNhwXKixo7ym4md/&#10;tho2+XKLu29lJ7c2X32Wi+50OL5r/fI8LKYgAg3hP/xor40GpRTcz8Qj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oM88YAAADcAAAADwAAAAAAAAAAAAAAAACYAgAAZHJz&#10;L2Rvd25yZXYueG1sUEsFBgAAAAAEAAQA9QAAAIsDAAAAAA==&#10;" filled="f" stroked="f" strokeweight=".5pt">
                  <v:textbox>
                    <w:txbxContent>
                      <w:p w:rsidR="005D1655" w:rsidRDefault="005D1655" w:rsidP="006657C2">
                        <w:r w:rsidRPr="00364170">
                          <w:rPr>
                            <w:rFonts w:ascii="Calibri" w:hAnsi="Calibri"/>
                            <w:szCs w:val="22"/>
                          </w:rPr>
                          <w:object w:dxaOrig="195" w:dyaOrig="255">
                            <v:shape id="_x0000_i1043" type="#_x0000_t75" style="width:9.6pt;height:12.85pt" o:ole="">
                              <v:imagedata r:id="rId23" o:title=""/>
                            </v:shape>
                            <o:OLEObject Type="Embed" ProgID="Equation.DSMT4" ShapeID="_x0000_i1043" DrawAspect="Content" ObjectID="_1634583742" r:id="rId24"/>
                          </w:object>
                        </w:r>
                      </w:p>
                    </w:txbxContent>
                  </v:textbox>
                </v:shape>
                <v:shape id="文本框 12" o:spid="_x0000_s1064" type="#_x0000_t202" style="position:absolute;left:6389;top:5328;width:3597;height:3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apaMUA&#10;AADcAAAADwAAAGRycy9kb3ducmV2LnhtbESPT4vCMBTE7wv7HcJb8LamVhTpGkUKsiJ68M/F29vm&#10;2Rabl24TtfrpjSB4HGbmN8x42ppKXKhxpWUFvW4EgjizuuRcwX43/x6BcB5ZY2WZFNzIwXTy+THG&#10;RNsrb+iy9bkIEHYJKii8rxMpXVaQQde1NXHwjrYx6INscqkbvAa4qWQcRUNpsOSwUGBNaUHZaXs2&#10;CpbpfI2bv9iM7lX6uzrO6v/9YaBU56ud/YDw1Pp3+NVeaAVx3If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1qloxQAAANwAAAAPAAAAAAAAAAAAAAAAAJgCAABkcnMv&#10;ZG93bnJldi54bWxQSwUGAAAAAAQABAD1AAAAigMAAAAA&#10;" filled="f" stroked="f" strokeweight=".5pt">
                  <v:textbox>
                    <w:txbxContent>
                      <w:p w:rsidR="005D1655" w:rsidRDefault="005D1655" w:rsidP="006657C2">
                        <w:r w:rsidRPr="00364170">
                          <w:rPr>
                            <w:szCs w:val="22"/>
                          </w:rPr>
                          <w:object w:dxaOrig="240" w:dyaOrig="300">
                            <v:shape id="_x0000_i1045" type="#_x0000_t75" style="width:11.75pt;height:14.95pt" o:ole="">
                              <v:imagedata r:id="rId25" o:title=""/>
                            </v:shape>
                            <o:OLEObject Type="Embed" ProgID="Equation.DSMT4" ShapeID="_x0000_i1045" DrawAspect="Content" ObjectID="_1634583743" r:id="rId26"/>
                          </w:object>
                        </w:r>
                      </w:p>
                    </w:txbxContent>
                  </v:textbox>
                </v:shape>
                <v:shape id="文本框 13" o:spid="_x0000_s1065" type="#_x0000_t202" style="position:absolute;left:3639;top:4600;width:2750;height:2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xHMUA&#10;AADcAAAADwAAAGRycy9kb3ducmV2LnhtbESPT4vCMBTE7wv7HcJb8LamFhXpGkUKsiJ68M/F29vm&#10;2Rabl24TtfrpjSB4HGbmN8x42ppKXKhxpWUFvW4EgjizuuRcwX43/x6BcB5ZY2WZFNzIwXTy+THG&#10;RNsrb+iy9bkIEHYJKii8rxMpXVaQQde1NXHwjrYx6INscqkbvAa4qWQcRUNpsOSwUGBNaUHZaXs2&#10;CpbpfI2bv9iM7lX6uzrO6v/9YaBU56ud/YDw1Pp3+NVeaAVx3If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PzEcxQAAANwAAAAPAAAAAAAAAAAAAAAAAJgCAABkcnMv&#10;ZG93bnJldi54bWxQSwUGAAAAAAQABAD1AAAAigMAAAAA&#10;" filled="f" stroked="f" strokeweight=".5pt">
                  <v:textbox>
                    <w:txbxContent>
                      <w:p w:rsidR="005D1655" w:rsidRDefault="005D1655" w:rsidP="006657C2">
                        <w:pPr>
                          <w:rPr>
                            <w:i/>
                          </w:rPr>
                        </w:pPr>
                        <w:r>
                          <w:rPr>
                            <w:i/>
                          </w:rPr>
                          <w:t>α</w:t>
                        </w:r>
                      </w:p>
                    </w:txbxContent>
                  </v:textbox>
                </v:shape>
                <v:shape id="弧形 14" o:spid="_x0000_s1066" style="position:absolute;left:3269;top:2262;width:1903;height:2696;rotation:180;visibility:visible;mso-wrap-style:square;v-text-anchor:middle" coordsize="190278,269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DjG8UA&#10;AADcAAAADwAAAGRycy9kb3ducmV2LnhtbESPQWvCQBSE7wX/w/IK3uqmoRZNXUUKgYqHkETw+sg+&#10;k9Ts25Ddavz3riD0OMzMN8xqM5pOXGhwrWUF77MIBHFldcu1gkOZvi1AOI+ssbNMCm7kYLOevKww&#10;0fbKOV0KX4sAYZeggsb7PpHSVQ0ZdDPbEwfvZAeDPsihlnrAa4CbTsZR9CkNthwWGuzpu6HqXPwZ&#10;BVm+rM+/UXzYySw9ltXJLtP9h1LT13H7BcLT6P/Dz/aPVhDHc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wOMbxQAAANwAAAAPAAAAAAAAAAAAAAAAAJgCAABkcnMv&#10;ZG93bnJldi54bWxQSwUGAAAAAAQABAD1AAAAigMAAAAA&#10;" path="m46178,19217nsc64606,3548,86236,-2820,107545,1150l95139,134781,46178,19217xem46178,19217nfc64606,3548,86236,-2820,107545,1150e" filled="f" strokeweight="1pt">
                  <v:stroke joinstyle="miter"/>
                  <v:path arrowok="t" o:connecttype="custom" o:connectlocs="46192,19221;107578,1150" o:connectangles="0,0"/>
                </v:shape>
                <w10:wrap type="square"/>
              </v:group>
            </w:pict>
          </mc:Fallback>
        </mc:AlternateContent>
      </w:r>
      <w:r w:rsidR="005D1655" w:rsidRPr="00FA7366">
        <w:rPr>
          <w:rFonts w:eastAsia="微软雅黑"/>
          <w:b/>
          <w:color w:val="000000"/>
          <w:szCs w:val="21"/>
        </w:rPr>
        <w:t>8</w:t>
      </w:r>
      <w:r w:rsidR="005D1655" w:rsidRPr="00FA7366">
        <w:rPr>
          <w:rFonts w:eastAsia="微软雅黑"/>
          <w:b/>
          <w:color w:val="000000"/>
          <w:szCs w:val="21"/>
        </w:rPr>
        <w:t>．</w:t>
      </w:r>
      <w:r w:rsidR="005D1655" w:rsidRPr="00FA7366">
        <w:rPr>
          <w:rFonts w:eastAsia="微软雅黑"/>
          <w:b/>
          <w:color w:val="000000"/>
          <w:szCs w:val="21"/>
        </w:rPr>
        <w:t xml:space="preserve"> </w:t>
      </w:r>
      <w:r w:rsidR="005D1655" w:rsidRPr="00FA7366">
        <w:rPr>
          <w:rFonts w:hint="eastAsia"/>
          <w:b/>
          <w:szCs w:val="21"/>
        </w:rPr>
        <w:t>在磁感强度为</w:t>
      </w:r>
      <w:r w:rsidR="005D1655" w:rsidRPr="00FA7366">
        <w:rPr>
          <w:b/>
          <w:position w:val="-4"/>
          <w:szCs w:val="21"/>
        </w:rPr>
        <w:object w:dxaOrig="240" w:dyaOrig="300">
          <v:shape id="_x0000_i1034" type="#_x0000_t75" style="width:11.75pt;height:14.95pt" o:ole="">
            <v:imagedata r:id="rId27" o:title=""/>
          </v:shape>
          <o:OLEObject Type="Embed" ProgID="Equation.DSMT4" ShapeID="_x0000_i1034" DrawAspect="Content" ObjectID="_1634584473" r:id="rId28"/>
        </w:object>
      </w:r>
      <w:r w:rsidR="005D1655" w:rsidRPr="00FA7366">
        <w:rPr>
          <w:rFonts w:hint="eastAsia"/>
          <w:b/>
          <w:szCs w:val="21"/>
        </w:rPr>
        <w:t>的均匀磁场中作一半径为</w:t>
      </w:r>
      <w:r w:rsidR="005D1655" w:rsidRPr="00FA7366">
        <w:rPr>
          <w:b/>
          <w:i/>
          <w:szCs w:val="21"/>
        </w:rPr>
        <w:t>r</w:t>
      </w:r>
      <w:r w:rsidR="005D1655" w:rsidRPr="00FA7366">
        <w:rPr>
          <w:rFonts w:hint="eastAsia"/>
          <w:b/>
          <w:szCs w:val="21"/>
        </w:rPr>
        <w:t>的半球面</w:t>
      </w:r>
      <w:r w:rsidR="005D1655" w:rsidRPr="00FA7366">
        <w:rPr>
          <w:b/>
          <w:i/>
          <w:szCs w:val="21"/>
        </w:rPr>
        <w:t>S</w:t>
      </w:r>
      <w:r w:rsidR="005D1655" w:rsidRPr="00FA7366">
        <w:rPr>
          <w:rFonts w:hint="eastAsia"/>
          <w:b/>
          <w:szCs w:val="21"/>
        </w:rPr>
        <w:t>，</w:t>
      </w:r>
      <w:r w:rsidR="005D1655" w:rsidRPr="00FA7366">
        <w:rPr>
          <w:b/>
          <w:i/>
          <w:szCs w:val="21"/>
        </w:rPr>
        <w:t>S</w:t>
      </w:r>
      <w:r w:rsidR="005D1655" w:rsidRPr="00FA7366">
        <w:rPr>
          <w:rFonts w:hint="eastAsia"/>
          <w:b/>
          <w:szCs w:val="21"/>
        </w:rPr>
        <w:t>边线所在的平面的法线方向单位矢量</w:t>
      </w:r>
      <w:r w:rsidR="005D1655" w:rsidRPr="00FA7366">
        <w:rPr>
          <w:b/>
          <w:i/>
          <w:position w:val="-6"/>
          <w:szCs w:val="21"/>
        </w:rPr>
        <w:object w:dxaOrig="195" w:dyaOrig="255">
          <v:shape id="_x0000_i1035" type="#_x0000_t75" style="width:9.6pt;height:12.85pt" o:ole="">
            <v:imagedata r:id="rId29" o:title=""/>
          </v:shape>
          <o:OLEObject Type="Embed" ProgID="Equation.DSMT4" ShapeID="_x0000_i1035" DrawAspect="Content" ObjectID="_1634584474" r:id="rId30"/>
        </w:object>
      </w:r>
      <w:r w:rsidR="005D1655" w:rsidRPr="00FA7366">
        <w:rPr>
          <w:rFonts w:hint="eastAsia"/>
          <w:b/>
          <w:szCs w:val="21"/>
        </w:rPr>
        <w:t>与</w:t>
      </w:r>
      <w:r w:rsidR="005D1655" w:rsidRPr="00FA7366">
        <w:rPr>
          <w:b/>
          <w:position w:val="-4"/>
          <w:szCs w:val="21"/>
        </w:rPr>
        <w:object w:dxaOrig="240" w:dyaOrig="300">
          <v:shape id="_x0000_i1036" type="#_x0000_t75" style="width:11.75pt;height:14.95pt" o:ole="">
            <v:imagedata r:id="rId27" o:title=""/>
          </v:shape>
          <o:OLEObject Type="Embed" ProgID="Equation.DSMT4" ShapeID="_x0000_i1036" DrawAspect="Content" ObjectID="_1634584475" r:id="rId31"/>
        </w:object>
      </w:r>
      <w:r w:rsidR="005D1655" w:rsidRPr="00FA7366">
        <w:rPr>
          <w:rFonts w:hint="eastAsia"/>
          <w:b/>
          <w:szCs w:val="21"/>
        </w:rPr>
        <w:t>的夹角为</w:t>
      </w:r>
      <w:r w:rsidR="005D1655" w:rsidRPr="00FA7366">
        <w:rPr>
          <w:b/>
          <w:i/>
          <w:szCs w:val="21"/>
        </w:rPr>
        <w:t>α</w:t>
      </w:r>
      <w:r w:rsidR="005D1655" w:rsidRPr="00FA7366">
        <w:rPr>
          <w:rFonts w:hint="eastAsia"/>
          <w:b/>
          <w:szCs w:val="21"/>
        </w:rPr>
        <w:t>，则通过半球面</w:t>
      </w:r>
      <w:r w:rsidR="005D1655" w:rsidRPr="00FA7366">
        <w:rPr>
          <w:b/>
          <w:i/>
          <w:szCs w:val="21"/>
        </w:rPr>
        <w:t>S</w:t>
      </w:r>
      <w:r w:rsidR="005D1655" w:rsidRPr="00FA7366">
        <w:rPr>
          <w:rFonts w:hint="eastAsia"/>
          <w:b/>
          <w:szCs w:val="21"/>
        </w:rPr>
        <w:t>的磁通量（取弯面向外为正）为（</w:t>
      </w:r>
      <w:r w:rsidR="005D1655" w:rsidRPr="00FA7366">
        <w:rPr>
          <w:b/>
          <w:szCs w:val="21"/>
        </w:rPr>
        <w:t xml:space="preserve">        </w:t>
      </w:r>
      <w:r w:rsidR="005D1655" w:rsidRPr="00FA7366">
        <w:rPr>
          <w:rFonts w:hint="eastAsia"/>
          <w:b/>
          <w:szCs w:val="21"/>
        </w:rPr>
        <w:t>）</w:t>
      </w:r>
    </w:p>
    <w:p w:rsidR="005D1655" w:rsidRPr="00FA7366" w:rsidRDefault="005D1655" w:rsidP="00E82FFB">
      <w:pPr>
        <w:rPr>
          <w:b/>
          <w:szCs w:val="21"/>
        </w:rPr>
      </w:pPr>
      <w:r w:rsidRPr="00FA7366">
        <w:rPr>
          <w:rFonts w:hint="eastAsia"/>
          <w:b/>
          <w:szCs w:val="21"/>
        </w:rPr>
        <w:t>（</w:t>
      </w:r>
      <w:r w:rsidRPr="00FA7366">
        <w:rPr>
          <w:b/>
          <w:szCs w:val="21"/>
        </w:rPr>
        <w:t>A</w:t>
      </w:r>
      <w:r w:rsidRPr="00FA7366">
        <w:rPr>
          <w:rFonts w:hint="eastAsia"/>
          <w:b/>
          <w:szCs w:val="21"/>
        </w:rPr>
        <w:t>）</w:t>
      </w:r>
      <w:r w:rsidRPr="00FA7366">
        <w:rPr>
          <w:b/>
          <w:position w:val="-6"/>
          <w:szCs w:val="21"/>
        </w:rPr>
        <w:object w:dxaOrig="585" w:dyaOrig="315">
          <v:shape id="_x0000_i1037" type="#_x0000_t75" style="width:28.85pt;height:15.7pt" o:ole="">
            <v:imagedata r:id="rId32" o:title=""/>
          </v:shape>
          <o:OLEObject Type="Embed" ProgID="Equation.DSMT4" ShapeID="_x0000_i1037" DrawAspect="Content" ObjectID="_1634584476" r:id="rId33"/>
        </w:object>
      </w:r>
      <w:r w:rsidRPr="00FA7366">
        <w:rPr>
          <w:b/>
          <w:szCs w:val="21"/>
        </w:rPr>
        <w:t xml:space="preserve">    </w:t>
      </w:r>
      <w:r w:rsidRPr="00FA7366">
        <w:rPr>
          <w:rFonts w:hint="eastAsia"/>
          <w:b/>
          <w:szCs w:val="21"/>
        </w:rPr>
        <w:t>（</w:t>
      </w:r>
      <w:r w:rsidRPr="00FA7366">
        <w:rPr>
          <w:b/>
          <w:szCs w:val="21"/>
        </w:rPr>
        <w:t>B</w:t>
      </w:r>
      <w:r w:rsidRPr="00FA7366">
        <w:rPr>
          <w:rFonts w:hint="eastAsia"/>
          <w:b/>
          <w:szCs w:val="21"/>
        </w:rPr>
        <w:t>）</w:t>
      </w:r>
      <w:r w:rsidRPr="00FA7366">
        <w:rPr>
          <w:b/>
          <w:position w:val="-6"/>
          <w:szCs w:val="21"/>
        </w:rPr>
        <w:object w:dxaOrig="705" w:dyaOrig="315">
          <v:shape id="_x0000_i1038" type="#_x0000_t75" style="width:35.3pt;height:15.7pt" o:ole="">
            <v:imagedata r:id="rId34" o:title=""/>
          </v:shape>
          <o:OLEObject Type="Embed" ProgID="Equation.DSMT4" ShapeID="_x0000_i1038" DrawAspect="Content" ObjectID="_1634584477" r:id="rId35"/>
        </w:object>
      </w:r>
      <w:r w:rsidRPr="00FA7366">
        <w:rPr>
          <w:b/>
          <w:szCs w:val="21"/>
        </w:rPr>
        <w:t xml:space="preserve">    </w:t>
      </w:r>
      <w:r w:rsidRPr="00FA7366">
        <w:rPr>
          <w:rFonts w:hint="eastAsia"/>
          <w:b/>
          <w:szCs w:val="21"/>
        </w:rPr>
        <w:t>（</w:t>
      </w:r>
      <w:r w:rsidRPr="00FA7366">
        <w:rPr>
          <w:b/>
          <w:szCs w:val="21"/>
        </w:rPr>
        <w:t>C</w:t>
      </w:r>
      <w:r w:rsidRPr="00FA7366">
        <w:rPr>
          <w:rFonts w:hint="eastAsia"/>
          <w:b/>
          <w:szCs w:val="21"/>
        </w:rPr>
        <w:t>）</w:t>
      </w:r>
      <w:r w:rsidRPr="00FA7366">
        <w:rPr>
          <w:b/>
          <w:position w:val="-6"/>
          <w:szCs w:val="21"/>
        </w:rPr>
        <w:object w:dxaOrig="1215" w:dyaOrig="315">
          <v:shape id="_x0000_i1039" type="#_x0000_t75" style="width:60.6pt;height:15.7pt" o:ole="">
            <v:imagedata r:id="rId36" o:title=""/>
          </v:shape>
          <o:OLEObject Type="Embed" ProgID="Equation.DSMT4" ShapeID="_x0000_i1039" DrawAspect="Content" ObjectID="_1634584478" r:id="rId37"/>
        </w:object>
      </w:r>
      <w:r w:rsidRPr="00FA7366">
        <w:rPr>
          <w:b/>
          <w:szCs w:val="21"/>
        </w:rPr>
        <w:t xml:space="preserve">    </w:t>
      </w:r>
      <w:r w:rsidRPr="00FA7366">
        <w:rPr>
          <w:rFonts w:hint="eastAsia"/>
          <w:b/>
          <w:szCs w:val="21"/>
        </w:rPr>
        <w:t>（</w:t>
      </w:r>
      <w:r w:rsidRPr="00FA7366">
        <w:rPr>
          <w:b/>
          <w:szCs w:val="21"/>
        </w:rPr>
        <w:t>D</w:t>
      </w:r>
      <w:r w:rsidRPr="00FA7366">
        <w:rPr>
          <w:rFonts w:hint="eastAsia"/>
          <w:b/>
          <w:szCs w:val="21"/>
        </w:rPr>
        <w:t>）</w:t>
      </w:r>
      <w:r w:rsidRPr="00FA7366">
        <w:rPr>
          <w:b/>
          <w:position w:val="-6"/>
          <w:szCs w:val="21"/>
        </w:rPr>
        <w:object w:dxaOrig="1260" w:dyaOrig="315">
          <v:shape id="_x0000_i1040" type="#_x0000_t75" style="width:62.75pt;height:15.7pt" o:ole="">
            <v:imagedata r:id="rId38" o:title=""/>
          </v:shape>
          <o:OLEObject Type="Embed" ProgID="Equation.DSMT4" ShapeID="_x0000_i1040" DrawAspect="Content" ObjectID="_1634584479" r:id="rId39"/>
        </w:object>
      </w:r>
    </w:p>
    <w:p w:rsidR="005D1655" w:rsidRPr="00FA7366" w:rsidRDefault="005D1655" w:rsidP="00E82FFB">
      <w:pPr>
        <w:rPr>
          <w:b/>
          <w:szCs w:val="21"/>
        </w:rPr>
      </w:pPr>
    </w:p>
    <w:p w:rsidR="000C117C" w:rsidRPr="00781429" w:rsidRDefault="000C117C" w:rsidP="000C117C">
      <w:pPr>
        <w:spacing w:after="160" w:line="300" w:lineRule="auto"/>
        <w:contextualSpacing/>
        <w:jc w:val="left"/>
        <w:rPr>
          <w:b/>
          <w:szCs w:val="21"/>
          <w:highlight w:val="yellow"/>
        </w:rPr>
      </w:pPr>
      <w:r w:rsidRPr="00781429">
        <w:rPr>
          <w:b/>
          <w:noProof/>
          <w:szCs w:val="21"/>
          <w:highlight w:val="yellow"/>
        </w:rPr>
        <mc:AlternateContent>
          <mc:Choice Requires="wpc">
            <w:drawing>
              <wp:anchor distT="0" distB="0" distL="114300" distR="114300" simplePos="0" relativeHeight="251673600" behindDoc="0" locked="0" layoutInCell="1" allowOverlap="1">
                <wp:simplePos x="0" y="0"/>
                <wp:positionH relativeFrom="column">
                  <wp:posOffset>5020945</wp:posOffset>
                </wp:positionH>
                <wp:positionV relativeFrom="paragraph">
                  <wp:posOffset>215900</wp:posOffset>
                </wp:positionV>
                <wp:extent cx="1266190" cy="717550"/>
                <wp:effectExtent l="114300" t="152400" r="0" b="6350"/>
                <wp:wrapSquare wrapText="bothSides"/>
                <wp:docPr id="8" name="画布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 name="直接箭头连接符 9"/>
                        <wps:cNvCnPr/>
                        <wps:spPr>
                          <a:xfrm>
                            <a:off x="-116926" y="-77167"/>
                            <a:ext cx="108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7" name="直接箭头连接符 217"/>
                        <wps:cNvCnPr/>
                        <wps:spPr>
                          <a:xfrm>
                            <a:off x="-117146" y="267097"/>
                            <a:ext cx="10795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3" name="直接箭头连接符 253"/>
                        <wps:cNvCnPr/>
                        <wps:spPr>
                          <a:xfrm>
                            <a:off x="-117146" y="611267"/>
                            <a:ext cx="10795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 name="矩形 10"/>
                        <wps:cNvSpPr/>
                        <wps:spPr>
                          <a:xfrm rot="1800000">
                            <a:off x="168589" y="8840"/>
                            <a:ext cx="36000" cy="540000"/>
                          </a:xfrm>
                          <a:prstGeom prst="rect">
                            <a:avLst/>
                          </a:prstGeom>
                          <a:solidFill>
                            <a:schemeClr val="tx1">
                              <a:lumMod val="50000"/>
                              <a:lumOff val="5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直接箭头连接符 11"/>
                        <wps:cNvCnPr/>
                        <wps:spPr>
                          <a:xfrm>
                            <a:off x="204472" y="267097"/>
                            <a:ext cx="457200" cy="280425"/>
                          </a:xfrm>
                          <a:prstGeom prst="straightConnector1">
                            <a:avLst/>
                          </a:prstGeom>
                          <a:ln w="1270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3" name="文本框 13"/>
                        <wps:cNvSpPr txBox="1"/>
                        <wps:spPr>
                          <a:xfrm>
                            <a:off x="913194" y="112956"/>
                            <a:ext cx="353060" cy="334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C117C" w:rsidRPr="000C117C" w:rsidRDefault="000C117C" w:rsidP="000C117C">
                              <w:pPr>
                                <w:rPr>
                                  <w:i/>
                                </w:rPr>
                              </w:pPr>
                              <w:r w:rsidRPr="000C117C">
                                <w:rPr>
                                  <w:i/>
                                  <w:position w:val="-4"/>
                                </w:rPr>
                                <w:object w:dxaOrig="240" w:dyaOrig="300">
                                  <v:shape id="_x0000_i1042" type="#_x0000_t75" style="width:12.1pt;height:14.95pt" o:ole="">
                                    <v:imagedata r:id="rId40" o:title=""/>
                                  </v:shape>
                                  <o:OLEObject Type="Embed" ProgID="Equation.DSMT4" ShapeID="_x0000_i1042" DrawAspect="Content" ObjectID="_1634584512" r:id="rId4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5" name="文本框 13"/>
                        <wps:cNvSpPr txBox="1"/>
                        <wps:spPr>
                          <a:xfrm>
                            <a:off x="609294" y="383491"/>
                            <a:ext cx="353060" cy="334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C117C" w:rsidRDefault="000C117C" w:rsidP="000C117C">
                              <w:pPr>
                                <w:pStyle w:val="a7"/>
                                <w:spacing w:before="0" w:beforeAutospacing="0" w:after="0" w:afterAutospacing="0"/>
                                <w:jc w:val="both"/>
                              </w:pPr>
                              <w:r w:rsidRPr="000C117C">
                                <w:rPr>
                                  <w:position w:val="-6"/>
                                </w:rPr>
                                <w:object w:dxaOrig="200" w:dyaOrig="279">
                                  <v:shape id="_x0000_i1044" type="#_x0000_t75" style="width:10pt;height:13.9pt" o:ole="">
                                    <v:imagedata r:id="rId42" o:title=""/>
                                  </v:shape>
                                  <o:OLEObject Type="Embed" ProgID="Equation.DSMT4" ShapeID="_x0000_i1044" DrawAspect="Content" ObjectID="_1634584513" r:id="rId43"/>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6" name="文本框 13"/>
                        <wps:cNvSpPr txBox="1"/>
                        <wps:spPr>
                          <a:xfrm>
                            <a:off x="272526" y="212877"/>
                            <a:ext cx="353060" cy="334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C117C" w:rsidRDefault="000C117C" w:rsidP="000C117C">
                              <w:pPr>
                                <w:pStyle w:val="a7"/>
                                <w:spacing w:before="0" w:beforeAutospacing="0" w:after="0" w:afterAutospacing="0"/>
                                <w:jc w:val="both"/>
                              </w:pPr>
                              <w:r>
                                <w:rPr>
                                  <w:b/>
                                  <w:i/>
                                  <w:szCs w:val="21"/>
                                </w:rPr>
                                <w:t>θ</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任意多边形 16"/>
                        <wps:cNvSpPr/>
                        <wps:spPr>
                          <a:xfrm>
                            <a:off x="331220" y="271392"/>
                            <a:ext cx="45351" cy="76954"/>
                          </a:xfrm>
                          <a:custGeom>
                            <a:avLst/>
                            <a:gdLst>
                              <a:gd name="connsiteX0" fmla="*/ 9053 w 45351"/>
                              <a:gd name="connsiteY0" fmla="*/ 0 h 76954"/>
                              <a:gd name="connsiteX1" fmla="*/ 45267 w 45351"/>
                              <a:gd name="connsiteY1" fmla="*/ 49794 h 76954"/>
                              <a:gd name="connsiteX2" fmla="*/ 0 w 45351"/>
                              <a:gd name="connsiteY2" fmla="*/ 76954 h 76954"/>
                            </a:gdLst>
                            <a:ahLst/>
                            <a:cxnLst>
                              <a:cxn ang="0">
                                <a:pos x="connsiteX0" y="connsiteY0"/>
                              </a:cxn>
                              <a:cxn ang="0">
                                <a:pos x="connsiteX1" y="connsiteY1"/>
                              </a:cxn>
                              <a:cxn ang="0">
                                <a:pos x="connsiteX2" y="connsiteY2"/>
                              </a:cxn>
                            </a:cxnLst>
                            <a:rect l="l" t="t" r="r" b="b"/>
                            <a:pathLst>
                              <a:path w="45351" h="76954">
                                <a:moveTo>
                                  <a:pt x="9053" y="0"/>
                                </a:moveTo>
                                <a:cubicBezTo>
                                  <a:pt x="27914" y="18484"/>
                                  <a:pt x="46776" y="36968"/>
                                  <a:pt x="45267" y="49794"/>
                                </a:cubicBezTo>
                                <a:cubicBezTo>
                                  <a:pt x="43758" y="62620"/>
                                  <a:pt x="21879" y="69787"/>
                                  <a:pt x="0" y="76954"/>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anchor>
            </w:drawing>
          </mc:Choice>
          <mc:Fallback>
            <w:pict>
              <v:group id="画布 8" o:spid="_x0000_s1067" editas="canvas" style="position:absolute;margin-left:395.35pt;margin-top:17pt;width:99.7pt;height:56.5pt;z-index:251673600" coordsize="12661,7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">
                <v:shape id="_x0000_s1068" type="#_x0000_t75" style="position:absolute;width:12661;height:7175;visibility:visible;mso-wrap-style:square">
                  <v:fill o:detectmouseclick="t"/>
                  <v:path o:connecttype="none"/>
                </v:shape>
                <v:shape id="直接箭头连接符 9" o:spid="_x0000_s1069" type="#_x0000_t32" style="position:absolute;left:-1169;top:-771;width:107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cFkMAAAADaAAAADwAAAGRycy9kb3ducmV2LnhtbESP3YrCMBSE7xd8h3AE79ZUQVerUUQR&#10;RHDx7wEOzbEpNieliVrf3giCl8PMfMNM540txZ1qXzhW0OsmIIgzpwvOFZxP698RCB+QNZaOScGT&#10;PMxnrZ8ppto9+ED3Y8hFhLBPUYEJoUql9Jkhi77rKuLoXVxtMURZ51LX+IhwW8p+kgylxYLjgsGK&#10;loay6/FmI2U/6lWL3V+xvfSbYJ7/Az6vBkp12s1iAiJQE77hT3ujFYzhfSXeADl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t3BZDAAAAA2gAAAA8AAAAAAAAAAAAAAAAA&#10;oQIAAGRycy9kb3ducmV2LnhtbFBLBQYAAAAABAAEAPkAAACOAwAAAAA=&#10;" strokecolor="black [3213]" strokeweight="1pt">
                  <v:stroke endarrow="block" joinstyle="miter"/>
                </v:shape>
                <v:shape id="直接箭头连接符 217" o:spid="_x0000_s1070" type="#_x0000_t32" style="position:absolute;left:-1171;top:2670;width:107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L68QAAADcAAAADwAAAGRycy9kb3ducmV2LnhtbESPzWrDMBCE74W+g9hCbo1sQ5rgRDGm&#10;JRACKc3PAyzWxjK1VsZSbefto0Khx2FmvmE2xWRbMVDvG8cK0nkCgrhyuuFawfWye12B8AFZY+uY&#10;FNzJQ7F9ftpgrt3IJxrOoRYRwj5HBSaELpfSV4Ys+rnriKN3c73FEGVfS93jGOG2lVmSvEmLDccF&#10;gx29G6q+zz82Ur5WaVcel83hlk3B3D8XfP1YKDV7mco1iEBT+A//tfdaQZYu4fdMPAJy+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qAvrxAAAANwAAAAPAAAAAAAAAAAA&#10;AAAAAKECAABkcnMvZG93bnJldi54bWxQSwUGAAAAAAQABAD5AAAAkgMAAAAA&#10;" strokecolor="black [3213]" strokeweight="1pt">
                  <v:stroke endarrow="block" joinstyle="miter"/>
                </v:shape>
                <v:shape id="直接箭头连接符 253" o:spid="_x0000_s1071" type="#_x0000_t32" style="position:absolute;left:-1171;top:6112;width:107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0KMMAAADcAAAADwAAAGRycy9kb3ducmV2LnhtbESP0YrCMBRE34X9h3CFfdPULnWlGkVW&#10;FhZBcdUPuDTXptjclCZq/XsjCD4OM3OGmS06W4srtb5yrGA0TEAQF05XXCo4Hn4HExA+IGusHZOC&#10;O3lYzD96M8y1u/E/XfehFBHCPkcFJoQml9IXhiz6oWuIo3dyrcUQZVtK3eItwm0t0yQZS4sVxwWD&#10;Df0YKs77i42U3WTULDff1fqUdsHctxkfV5lSn/1uOQURqAvv8Kv9pxWk2Rc8z8Qj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5tCjDAAAA3AAAAA8AAAAAAAAAAAAA&#10;AAAAoQIAAGRycy9kb3ducmV2LnhtbFBLBQYAAAAABAAEAPkAAACRAwAAAAA=&#10;" strokecolor="black [3213]" strokeweight="1pt">
                  <v:stroke endarrow="block" joinstyle="miter"/>
                </v:shape>
                <v:rect id="矩形 10" o:spid="_x0000_s1072" style="position:absolute;left:1685;top:88;width:360;height:5400;rotation: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A18MQA&#10;AADbAAAADwAAAGRycy9kb3ducmV2LnhtbESPQW/CMAyF75P4D5GRuEwjhcM0OgKakBBcdljh0KPV&#10;mLajcaoklPLv8WHSbrbe83uf19vRdWqgEFvPBhbzDBRx5W3LtYHzaf/2ASomZIudZzLwoAjbzeRl&#10;jbn1d/6hoUi1khCOORpoUupzrWPVkMM49z2xaBcfHCZZQ61twLuEu04vs+xdO2xZGhrsaddQdS1u&#10;zkAZFqfVcOkO38ffsi/Gq21fy2TMbDp+fYJKNKZ/89/10Qq+0MsvMoDe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gNfDEAAAA2wAAAA8AAAAAAAAAAAAAAAAAmAIAAGRycy9k&#10;b3ducmV2LnhtbFBLBQYAAAAABAAEAPUAAACJAwAAAAA=&#10;" fillcolor="gray [1629]" stroked="f" strokeweight="1pt"/>
                <v:shape id="直接箭头连接符 11" o:spid="_x0000_s1073" type="#_x0000_t32" style="position:absolute;left:2044;top:2670;width:4572;height:28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I/p8AAAADbAAAADwAAAGRycy9kb3ducmV2LnhtbERPTYvCMBC9C/sfwizsTdPuQbQaRYSF&#10;XfSi9uJtaMam2kxKktX6740geJvH+5z5sretuJIPjWMF+SgDQVw53XCtoDz8DCcgQkTW2DomBXcK&#10;sFx8DOZYaHfjHV33sRYphEOBCkyMXSFlqAxZDCPXESfu5LzFmKCvpfZ4S+G2ld9ZNpYWG04NBjta&#10;G6ou+3+rYJqvtvb45zfdxlTn4O4lHcYXpb4++9UMRKQ+vsUv969O83N4/pIOkIs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JiP6fAAAAA2wAAAA8AAAAAAAAAAAAAAAAA&#10;oQIAAGRycy9kb3ducmV2LnhtbFBLBQYAAAAABAAEAPkAAACOAwAAAAA=&#10;" strokecolor="black [3213]" strokeweight="1pt">
                  <v:stroke dashstyle="dash" endarrow="open" joinstyle="miter"/>
                </v:shape>
                <v:shape id="文本框 13" o:spid="_x0000_s1074" type="#_x0000_t202" style="position:absolute;left:9131;top:1129;width:3531;height:3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0C117C" w:rsidRPr="000C117C" w:rsidRDefault="000C117C" w:rsidP="000C117C">
                        <w:pPr>
                          <w:rPr>
                            <w:i/>
                          </w:rPr>
                        </w:pPr>
                        <w:r w:rsidRPr="000C117C">
                          <w:rPr>
                            <w:i/>
                            <w:position w:val="-4"/>
                          </w:rPr>
                          <w:object w:dxaOrig="240" w:dyaOrig="300">
                            <v:shape id="_x0000_i1116" type="#_x0000_t75" style="width:12.1pt;height:14.95pt" o:ole="">
                              <v:imagedata r:id="rId44" o:title=""/>
                            </v:shape>
                            <o:OLEObject Type="Embed" ProgID="Equation.DSMT4" ShapeID="_x0000_i1116" DrawAspect="Content" ObjectID="_1634583740" r:id="rId45"/>
                          </w:object>
                        </w:r>
                      </w:p>
                    </w:txbxContent>
                  </v:textbox>
                </v:shape>
                <v:shape id="文本框 13" o:spid="_x0000_s1075" type="#_x0000_t202" style="position:absolute;left:6092;top:3834;width:3531;height:3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Xn+sYA&#10;AADcAAAADwAAAGRycy9kb3ducmV2LnhtbESPT2vCQBTE70K/w/IK3nTTQIqk2QQJSIvoQeult9fs&#10;yx+afZtmtxr99N1CweMwM79hsmIyvTjT6DrLCp6WEQjiyuqOGwWn981iBcJ5ZI29ZVJwJQdF/jDL&#10;MNX2wgc6H30jAoRdigpa74dUSle1ZNAt7UAcvNqOBn2QYyP1iJcAN72Mo+hZGuw4LLQ4UNlS9XX8&#10;MQq25WaPh8/YrG59+bqr18P36SNRav44rV9AeJr8PfzfftMK4iSBvzPhCMj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Xn+sYAAADcAAAADwAAAAAAAAAAAAAAAACYAgAAZHJz&#10;L2Rvd25yZXYueG1sUEsFBgAAAAAEAAQA9QAAAIsDAAAAAA==&#10;" filled="f" stroked="f" strokeweight=".5pt">
                  <v:textbox>
                    <w:txbxContent>
                      <w:p w:rsidR="000C117C" w:rsidRDefault="000C117C" w:rsidP="000C117C">
                        <w:pPr>
                          <w:pStyle w:val="a7"/>
                          <w:spacing w:before="0" w:beforeAutospacing="0" w:after="0" w:afterAutospacing="0"/>
                          <w:jc w:val="both"/>
                        </w:pPr>
                        <w:r w:rsidRPr="000C117C">
                          <w:rPr>
                            <w:position w:val="-6"/>
                          </w:rPr>
                          <w:object w:dxaOrig="200" w:dyaOrig="279">
                            <v:shape id="_x0000_i1117" type="#_x0000_t75" style="width:10pt;height:13.9pt" o:ole="">
                              <v:imagedata r:id="rId46" o:title=""/>
                            </v:shape>
                            <o:OLEObject Type="Embed" ProgID="Equation.DSMT4" ShapeID="_x0000_i1117" DrawAspect="Content" ObjectID="_1634583739" r:id="rId47"/>
                          </w:object>
                        </w:r>
                      </w:p>
                    </w:txbxContent>
                  </v:textbox>
                </v:shape>
                <v:shape id="文本框 13" o:spid="_x0000_s1076" type="#_x0000_t202" style="position:absolute;left:2725;top:2128;width:3530;height:3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d5jcYA&#10;AADcAAAADwAAAGRycy9kb3ducmV2LnhtbESPQWvCQBSE70L/w/IKvZlNA4qkWUMISIu0BzWX3p7Z&#10;ZxLMvk2zq6b99d1CweMwM98wWT6ZXlxpdJ1lBc9RDIK4trrjRkF12MxXIJxH1thbJgXf5CBfP8wy&#10;TLW98Y6ue9+IAGGXooLW+yGV0tUtGXSRHYiDd7KjQR/k2Eg94i3ATS+TOF5Kgx2HhRYHKluqz/uL&#10;UbAtNx+4OyZm9dOXr++nYviqPhdKPT1OxQsIT5O/h//bb1pBsljC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d5jcYAAADcAAAADwAAAAAAAAAAAAAAAACYAgAAZHJz&#10;L2Rvd25yZXYueG1sUEsFBgAAAAAEAAQA9QAAAIsDAAAAAA==&#10;" filled="f" stroked="f" strokeweight=".5pt">
                  <v:textbox>
                    <w:txbxContent>
                      <w:p w:rsidR="000C117C" w:rsidRDefault="000C117C" w:rsidP="000C117C">
                        <w:pPr>
                          <w:pStyle w:val="a7"/>
                          <w:spacing w:before="0" w:beforeAutospacing="0" w:after="0" w:afterAutospacing="0"/>
                          <w:jc w:val="both"/>
                        </w:pPr>
                        <w:r>
                          <w:rPr>
                            <w:b/>
                            <w:i/>
                            <w:szCs w:val="21"/>
                          </w:rPr>
                          <w:t>θ</w:t>
                        </w:r>
                      </w:p>
                    </w:txbxContent>
                  </v:textbox>
                </v:shape>
                <v:shape id="任意多边形 16" o:spid="_x0000_s1077" style="position:absolute;left:3312;top:2713;width:453;height:770;visibility:visible;mso-wrap-style:square;v-text-anchor:middle" coordsize="45351,76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To+cIA&#10;AADbAAAADwAAAGRycy9kb3ducmV2LnhtbERPzWrCQBC+F/oOywi9NRs9pDa6ihRtQqFIow8wZsds&#10;MDsbsqumb98tFHqbj+93luvRduJGg28dK5gmKQji2umWGwXHw+55DsIHZI2dY1LwTR7Wq8eHJeba&#10;3fmLblVoRAxhn6MCE0KfS+lrQxZ94nriyJ3dYDFEODRSD3iP4baTszTNpMWWY4PBnt4M1ZfqahXM&#10;5XRbYP3yOitNcdrL7cfnu86UepqMmwWIQGP4F/+5Sx3nZ/D7SzxA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Oj5wgAAANsAAAAPAAAAAAAAAAAAAAAAAJgCAABkcnMvZG93&#10;bnJldi54bWxQSwUGAAAAAAQABAD1AAAAhwMAAAAA&#10;" path="m9053,c27914,18484,46776,36968,45267,49794,43758,62620,21879,69787,,76954e" filled="f" strokecolor="black [3213]" strokeweight="1pt">
                  <v:stroke joinstyle="miter"/>
                  <v:path arrowok="t" o:connecttype="custom" o:connectlocs="9053,0;45267,49794;0,76954" o:connectangles="0,0,0"/>
                </v:shape>
                <w10:wrap type="square"/>
              </v:group>
            </w:pict>
          </mc:Fallback>
        </mc:AlternateContent>
      </w:r>
      <w:r w:rsidR="005D1655" w:rsidRPr="00781429">
        <w:rPr>
          <w:rFonts w:eastAsia="微软雅黑"/>
          <w:b/>
          <w:color w:val="000000"/>
          <w:szCs w:val="21"/>
          <w:highlight w:val="yellow"/>
        </w:rPr>
        <w:t>9</w:t>
      </w:r>
      <w:r w:rsidR="005D1655" w:rsidRPr="00781429">
        <w:rPr>
          <w:rFonts w:eastAsia="微软雅黑"/>
          <w:b/>
          <w:color w:val="000000"/>
          <w:szCs w:val="21"/>
          <w:highlight w:val="yellow"/>
        </w:rPr>
        <w:t>．</w:t>
      </w:r>
      <w:r w:rsidR="005D1655" w:rsidRPr="00781429">
        <w:rPr>
          <w:rFonts w:eastAsia="微软雅黑"/>
          <w:b/>
          <w:color w:val="000000"/>
          <w:szCs w:val="21"/>
          <w:highlight w:val="yellow"/>
        </w:rPr>
        <w:t xml:space="preserve"> </w:t>
      </w:r>
      <w:r w:rsidRPr="00781429">
        <w:rPr>
          <w:b/>
          <w:szCs w:val="21"/>
          <w:highlight w:val="yellow"/>
        </w:rPr>
        <w:t>一</w:t>
      </w:r>
      <w:r w:rsidRPr="00781429">
        <w:rPr>
          <w:rFonts w:hint="eastAsia"/>
          <w:b/>
          <w:szCs w:val="21"/>
          <w:highlight w:val="yellow"/>
        </w:rPr>
        <w:t>长为</w:t>
      </w:r>
      <w:r w:rsidRPr="00781429">
        <w:rPr>
          <w:rFonts w:hint="eastAsia"/>
          <w:b/>
          <w:i/>
          <w:szCs w:val="21"/>
          <w:highlight w:val="yellow"/>
        </w:rPr>
        <w:t>L</w:t>
      </w:r>
      <w:r w:rsidRPr="00781429">
        <w:rPr>
          <w:b/>
          <w:szCs w:val="21"/>
          <w:highlight w:val="yellow"/>
        </w:rPr>
        <w:t>金属棒在</w:t>
      </w:r>
      <w:r w:rsidR="00CA7B55" w:rsidRPr="00781429">
        <w:rPr>
          <w:b/>
          <w:szCs w:val="21"/>
          <w:highlight w:val="yellow"/>
        </w:rPr>
        <w:t>磁感应强度为</w:t>
      </w:r>
      <w:r w:rsidR="00CA7B55" w:rsidRPr="00781429">
        <w:rPr>
          <w:b/>
          <w:position w:val="-4"/>
          <w:szCs w:val="21"/>
          <w:highlight w:val="yellow"/>
        </w:rPr>
        <w:object w:dxaOrig="240" w:dyaOrig="300">
          <v:shape id="_x0000_i1045" type="#_x0000_t75" style="width:12.1pt;height:14.95pt" o:ole="">
            <v:imagedata r:id="rId48" o:title=""/>
          </v:shape>
          <o:OLEObject Type="Embed" ProgID="Equation.DSMT4" ShapeID="_x0000_i1045" DrawAspect="Content" ObjectID="_1634584480" r:id="rId49"/>
        </w:object>
      </w:r>
      <w:r w:rsidRPr="00781429">
        <w:rPr>
          <w:b/>
          <w:szCs w:val="21"/>
          <w:highlight w:val="yellow"/>
        </w:rPr>
        <w:t>匀强磁场中</w:t>
      </w:r>
      <w:r w:rsidR="00CA7B55" w:rsidRPr="00781429">
        <w:rPr>
          <w:rFonts w:hint="eastAsia"/>
          <w:b/>
          <w:szCs w:val="21"/>
          <w:highlight w:val="yellow"/>
        </w:rPr>
        <w:t>，</w:t>
      </w:r>
      <w:r w:rsidRPr="00781429">
        <w:rPr>
          <w:b/>
          <w:szCs w:val="21"/>
          <w:highlight w:val="yellow"/>
        </w:rPr>
        <w:t>以速度</w:t>
      </w:r>
      <w:r w:rsidRPr="00781429">
        <w:rPr>
          <w:b/>
          <w:position w:val="-6"/>
          <w:szCs w:val="21"/>
          <w:highlight w:val="yellow"/>
        </w:rPr>
        <w:object w:dxaOrig="200" w:dyaOrig="279">
          <v:shape id="_x0000_i1046" type="#_x0000_t75" style="width:10pt;height:13.9pt" o:ole="">
            <v:imagedata r:id="rId50" o:title=""/>
          </v:shape>
          <o:OLEObject Type="Embed" ProgID="Equation.DSMT4" ShapeID="_x0000_i1046" DrawAspect="Content" ObjectID="_1634584481" r:id="rId51"/>
        </w:object>
      </w:r>
      <w:r w:rsidRPr="00781429">
        <w:rPr>
          <w:b/>
          <w:szCs w:val="21"/>
          <w:highlight w:val="yellow"/>
        </w:rPr>
        <w:t>运动</w:t>
      </w:r>
      <w:r w:rsidRPr="00781429">
        <w:rPr>
          <w:rFonts w:hint="eastAsia"/>
          <w:b/>
          <w:szCs w:val="21"/>
          <w:highlight w:val="yellow"/>
        </w:rPr>
        <w:t>，且</w:t>
      </w:r>
      <w:r w:rsidRPr="00781429">
        <w:rPr>
          <w:b/>
          <w:position w:val="-4"/>
          <w:szCs w:val="21"/>
          <w:highlight w:val="yellow"/>
        </w:rPr>
        <w:object w:dxaOrig="240" w:dyaOrig="300">
          <v:shape id="_x0000_i1047" type="#_x0000_t75" style="width:12.1pt;height:14.95pt" o:ole="">
            <v:imagedata r:id="rId48" o:title=""/>
          </v:shape>
          <o:OLEObject Type="Embed" ProgID="Equation.DSMT4" ShapeID="_x0000_i1047" DrawAspect="Content" ObjectID="_1634584482" r:id="rId52"/>
        </w:object>
      </w:r>
      <w:r w:rsidRPr="00781429">
        <w:rPr>
          <w:rFonts w:hint="eastAsia"/>
          <w:b/>
          <w:szCs w:val="21"/>
          <w:highlight w:val="yellow"/>
        </w:rPr>
        <w:t>，</w:t>
      </w:r>
      <w:r w:rsidRPr="00781429">
        <w:rPr>
          <w:b/>
          <w:position w:val="-6"/>
          <w:szCs w:val="21"/>
          <w:highlight w:val="yellow"/>
        </w:rPr>
        <w:object w:dxaOrig="200" w:dyaOrig="279">
          <v:shape id="_x0000_i1048" type="#_x0000_t75" style="width:10pt;height:13.9pt" o:ole="">
            <v:imagedata r:id="rId50" o:title=""/>
          </v:shape>
          <o:OLEObject Type="Embed" ProgID="Equation.DSMT4" ShapeID="_x0000_i1048" DrawAspect="Content" ObjectID="_1634584483" r:id="rId53"/>
        </w:object>
      </w:r>
      <w:r w:rsidRPr="00781429">
        <w:rPr>
          <w:rFonts w:hint="eastAsia"/>
          <w:b/>
          <w:szCs w:val="21"/>
          <w:highlight w:val="yellow"/>
        </w:rPr>
        <w:t>和</w:t>
      </w:r>
      <w:r w:rsidRPr="00781429">
        <w:rPr>
          <w:b/>
          <w:szCs w:val="21"/>
          <w:highlight w:val="yellow"/>
        </w:rPr>
        <w:t>沿</w:t>
      </w:r>
      <w:r w:rsidRPr="00781429">
        <w:rPr>
          <w:rFonts w:hint="eastAsia"/>
          <w:b/>
          <w:szCs w:val="21"/>
          <w:highlight w:val="yellow"/>
        </w:rPr>
        <w:t>棒</w:t>
      </w:r>
      <w:r w:rsidRPr="00781429">
        <w:rPr>
          <w:b/>
          <w:szCs w:val="21"/>
          <w:highlight w:val="yellow"/>
        </w:rPr>
        <w:t>方向的矢量共面，如图所示</w:t>
      </w:r>
      <w:r w:rsidRPr="00781429">
        <w:rPr>
          <w:rFonts w:hint="eastAsia"/>
          <w:b/>
          <w:szCs w:val="21"/>
          <w:highlight w:val="yellow"/>
        </w:rPr>
        <w:t>。</w:t>
      </w:r>
      <w:r w:rsidRPr="00781429">
        <w:rPr>
          <w:b/>
          <w:szCs w:val="21"/>
          <w:highlight w:val="yellow"/>
        </w:rPr>
        <w:t>则棒两端电动势</w:t>
      </w:r>
      <w:r w:rsidRPr="00781429">
        <w:rPr>
          <w:rFonts w:hint="eastAsia"/>
          <w:b/>
          <w:szCs w:val="21"/>
          <w:highlight w:val="yellow"/>
        </w:rPr>
        <w:t>大小</w:t>
      </w:r>
      <w:r w:rsidRPr="00781429">
        <w:rPr>
          <w:b/>
          <w:szCs w:val="21"/>
          <w:highlight w:val="yellow"/>
        </w:rPr>
        <w:t>为</w:t>
      </w:r>
      <w:r w:rsidRPr="00781429">
        <w:rPr>
          <w:rFonts w:hint="eastAsia"/>
          <w:b/>
          <w:szCs w:val="21"/>
          <w:highlight w:val="yellow"/>
        </w:rPr>
        <w:t>（</w:t>
      </w:r>
      <w:r w:rsidRPr="00781429">
        <w:rPr>
          <w:rFonts w:hint="eastAsia"/>
          <w:b/>
          <w:szCs w:val="21"/>
          <w:highlight w:val="yellow"/>
        </w:rPr>
        <w:t xml:space="preserve"> </w:t>
      </w:r>
      <w:r w:rsidRPr="00781429">
        <w:rPr>
          <w:b/>
          <w:szCs w:val="21"/>
          <w:highlight w:val="yellow"/>
        </w:rPr>
        <w:t xml:space="preserve">       </w:t>
      </w:r>
      <w:r w:rsidRPr="00781429">
        <w:rPr>
          <w:rFonts w:hint="eastAsia"/>
          <w:b/>
          <w:szCs w:val="21"/>
          <w:highlight w:val="yellow"/>
        </w:rPr>
        <w:t>）</w:t>
      </w:r>
    </w:p>
    <w:p w:rsidR="000C117C" w:rsidRPr="000C117C" w:rsidRDefault="000C117C" w:rsidP="000C117C">
      <w:pPr>
        <w:spacing w:after="160" w:line="300" w:lineRule="auto"/>
        <w:contextualSpacing/>
        <w:jc w:val="left"/>
        <w:rPr>
          <w:b/>
          <w:szCs w:val="21"/>
        </w:rPr>
      </w:pPr>
      <w:r w:rsidRPr="00781429">
        <w:rPr>
          <w:rFonts w:hint="eastAsia"/>
          <w:b/>
          <w:szCs w:val="21"/>
          <w:highlight w:val="yellow"/>
        </w:rPr>
        <w:t>（</w:t>
      </w:r>
      <w:r w:rsidRPr="00781429">
        <w:rPr>
          <w:rFonts w:hint="eastAsia"/>
          <w:b/>
          <w:szCs w:val="21"/>
          <w:highlight w:val="yellow"/>
        </w:rPr>
        <w:t>A</w:t>
      </w:r>
      <w:r w:rsidRPr="00781429">
        <w:rPr>
          <w:rFonts w:hint="eastAsia"/>
          <w:b/>
          <w:szCs w:val="21"/>
          <w:highlight w:val="yellow"/>
        </w:rPr>
        <w:t>）</w:t>
      </w:r>
      <w:r w:rsidRPr="00781429">
        <w:rPr>
          <w:rFonts w:hint="eastAsia"/>
          <w:b/>
          <w:i/>
          <w:szCs w:val="21"/>
          <w:highlight w:val="yellow"/>
        </w:rPr>
        <w:t>BL</w:t>
      </w:r>
      <w:r w:rsidRPr="00781429">
        <w:rPr>
          <w:rFonts w:ascii="Book Antiqua" w:hAnsi="Book Antiqua"/>
          <w:b/>
          <w:i/>
          <w:szCs w:val="21"/>
          <w:highlight w:val="yellow"/>
        </w:rPr>
        <w:t>v</w:t>
      </w:r>
      <w:r w:rsidRPr="00781429">
        <w:rPr>
          <w:rFonts w:ascii="Book Antiqua" w:hAnsi="Book Antiqua"/>
          <w:b/>
          <w:i/>
          <w:szCs w:val="21"/>
          <w:highlight w:val="yellow"/>
        </w:rPr>
        <w:tab/>
      </w:r>
      <w:r w:rsidRPr="00781429">
        <w:rPr>
          <w:rFonts w:ascii="Book Antiqua" w:hAnsi="Book Antiqua"/>
          <w:b/>
          <w:i/>
          <w:szCs w:val="21"/>
          <w:highlight w:val="yellow"/>
        </w:rPr>
        <w:tab/>
      </w:r>
      <w:r w:rsidRPr="00781429">
        <w:rPr>
          <w:rFonts w:hint="eastAsia"/>
          <w:b/>
          <w:szCs w:val="21"/>
          <w:highlight w:val="yellow"/>
        </w:rPr>
        <w:t>（</w:t>
      </w:r>
      <w:r w:rsidRPr="00781429">
        <w:rPr>
          <w:rFonts w:hint="eastAsia"/>
          <w:b/>
          <w:szCs w:val="21"/>
          <w:highlight w:val="yellow"/>
        </w:rPr>
        <w:t>B</w:t>
      </w:r>
      <w:r w:rsidRPr="00781429">
        <w:rPr>
          <w:rFonts w:hint="eastAsia"/>
          <w:b/>
          <w:szCs w:val="21"/>
          <w:highlight w:val="yellow"/>
        </w:rPr>
        <w:t>）</w:t>
      </w:r>
      <w:r w:rsidRPr="00781429">
        <w:rPr>
          <w:rFonts w:hint="eastAsia"/>
          <w:b/>
          <w:szCs w:val="21"/>
          <w:highlight w:val="yellow"/>
        </w:rPr>
        <w:t>0</w:t>
      </w:r>
      <w:r w:rsidRPr="00781429">
        <w:rPr>
          <w:b/>
          <w:szCs w:val="21"/>
          <w:highlight w:val="yellow"/>
        </w:rPr>
        <w:tab/>
      </w:r>
      <w:r w:rsidRPr="00781429">
        <w:rPr>
          <w:b/>
          <w:szCs w:val="21"/>
          <w:highlight w:val="yellow"/>
        </w:rPr>
        <w:tab/>
      </w:r>
      <w:r w:rsidRPr="00781429">
        <w:rPr>
          <w:rFonts w:hint="eastAsia"/>
          <w:b/>
          <w:szCs w:val="21"/>
          <w:highlight w:val="yellow"/>
        </w:rPr>
        <w:t>（</w:t>
      </w:r>
      <w:r w:rsidRPr="00781429">
        <w:rPr>
          <w:rFonts w:hint="eastAsia"/>
          <w:b/>
          <w:szCs w:val="21"/>
          <w:highlight w:val="yellow"/>
        </w:rPr>
        <w:t>C</w:t>
      </w:r>
      <w:r w:rsidRPr="00781429">
        <w:rPr>
          <w:rFonts w:hint="eastAsia"/>
          <w:b/>
          <w:szCs w:val="21"/>
          <w:highlight w:val="yellow"/>
        </w:rPr>
        <w:t>）</w:t>
      </w:r>
      <w:r w:rsidRPr="00781429">
        <w:rPr>
          <w:rFonts w:hint="eastAsia"/>
          <w:b/>
          <w:i/>
          <w:szCs w:val="21"/>
          <w:highlight w:val="yellow"/>
        </w:rPr>
        <w:t>B</w:t>
      </w:r>
      <w:r w:rsidRPr="00781429">
        <w:rPr>
          <w:b/>
          <w:i/>
          <w:szCs w:val="21"/>
          <w:highlight w:val="yellow"/>
        </w:rPr>
        <w:t>L</w:t>
      </w:r>
      <w:r w:rsidRPr="00781429">
        <w:rPr>
          <w:rFonts w:ascii="Book Antiqua" w:hAnsi="Book Antiqua"/>
          <w:b/>
          <w:i/>
          <w:szCs w:val="21"/>
          <w:highlight w:val="yellow"/>
        </w:rPr>
        <w:t>v</w:t>
      </w:r>
      <w:r w:rsidRPr="00781429">
        <w:rPr>
          <w:b/>
          <w:szCs w:val="21"/>
          <w:highlight w:val="yellow"/>
        </w:rPr>
        <w:t>cos</w:t>
      </w:r>
      <w:r w:rsidRPr="00781429">
        <w:rPr>
          <w:b/>
          <w:i/>
          <w:szCs w:val="21"/>
          <w:highlight w:val="yellow"/>
        </w:rPr>
        <w:t>θ</w:t>
      </w:r>
      <w:r w:rsidRPr="00781429">
        <w:rPr>
          <w:b/>
          <w:szCs w:val="21"/>
          <w:highlight w:val="yellow"/>
        </w:rPr>
        <w:tab/>
      </w:r>
      <w:r w:rsidRPr="00781429">
        <w:rPr>
          <w:b/>
          <w:szCs w:val="21"/>
          <w:highlight w:val="yellow"/>
        </w:rPr>
        <w:tab/>
      </w:r>
      <w:r w:rsidRPr="00781429">
        <w:rPr>
          <w:rFonts w:hint="eastAsia"/>
          <w:b/>
          <w:szCs w:val="21"/>
          <w:highlight w:val="yellow"/>
        </w:rPr>
        <w:t>（</w:t>
      </w:r>
      <w:r w:rsidRPr="00781429">
        <w:rPr>
          <w:rFonts w:hint="eastAsia"/>
          <w:b/>
          <w:szCs w:val="21"/>
          <w:highlight w:val="yellow"/>
        </w:rPr>
        <w:t>D</w:t>
      </w:r>
      <w:r w:rsidRPr="00781429">
        <w:rPr>
          <w:rFonts w:hint="eastAsia"/>
          <w:b/>
          <w:szCs w:val="21"/>
          <w:highlight w:val="yellow"/>
        </w:rPr>
        <w:t>）</w:t>
      </w:r>
      <w:r w:rsidRPr="00781429">
        <w:rPr>
          <w:rFonts w:hint="eastAsia"/>
          <w:b/>
          <w:i/>
          <w:szCs w:val="21"/>
          <w:highlight w:val="yellow"/>
        </w:rPr>
        <w:t>B</w:t>
      </w:r>
      <w:r w:rsidRPr="00781429">
        <w:rPr>
          <w:b/>
          <w:i/>
          <w:szCs w:val="21"/>
          <w:highlight w:val="yellow"/>
        </w:rPr>
        <w:t>L</w:t>
      </w:r>
      <w:r w:rsidRPr="00781429">
        <w:rPr>
          <w:rFonts w:ascii="Book Antiqua" w:hAnsi="Book Antiqua"/>
          <w:b/>
          <w:i/>
          <w:szCs w:val="21"/>
          <w:highlight w:val="yellow"/>
        </w:rPr>
        <w:t>v</w:t>
      </w:r>
      <w:r w:rsidRPr="00781429">
        <w:rPr>
          <w:rFonts w:hint="cs"/>
          <w:b/>
          <w:szCs w:val="21"/>
          <w:highlight w:val="yellow"/>
        </w:rPr>
        <w:t>s</w:t>
      </w:r>
      <w:r w:rsidRPr="00781429">
        <w:rPr>
          <w:b/>
          <w:szCs w:val="21"/>
          <w:highlight w:val="yellow"/>
        </w:rPr>
        <w:t>in</w:t>
      </w:r>
      <w:r w:rsidRPr="00781429">
        <w:rPr>
          <w:b/>
          <w:i/>
          <w:szCs w:val="21"/>
          <w:highlight w:val="yellow"/>
        </w:rPr>
        <w:t>θ</w:t>
      </w:r>
    </w:p>
    <w:p w:rsidR="006657C2" w:rsidRPr="000C117C" w:rsidRDefault="006657C2" w:rsidP="000C117C">
      <w:pPr>
        <w:rPr>
          <w:b/>
          <w:szCs w:val="21"/>
        </w:rPr>
      </w:pPr>
    </w:p>
    <w:p w:rsidR="005D1655" w:rsidRPr="00FA7366" w:rsidRDefault="005D1655" w:rsidP="00E82FFB">
      <w:pPr>
        <w:rPr>
          <w:b/>
          <w:szCs w:val="21"/>
        </w:rPr>
      </w:pPr>
      <w:r w:rsidRPr="00FA7366">
        <w:rPr>
          <w:rFonts w:eastAsia="微软雅黑"/>
          <w:b/>
          <w:color w:val="000000"/>
          <w:szCs w:val="21"/>
        </w:rPr>
        <w:t>10</w:t>
      </w:r>
      <w:r w:rsidRPr="00FA7366">
        <w:rPr>
          <w:rFonts w:eastAsia="微软雅黑"/>
          <w:b/>
          <w:color w:val="000000"/>
          <w:szCs w:val="21"/>
        </w:rPr>
        <w:t>．</w:t>
      </w:r>
      <w:r w:rsidRPr="00FA7366">
        <w:rPr>
          <w:b/>
          <w:noProof/>
          <w:szCs w:val="21"/>
        </w:rPr>
        <mc:AlternateContent>
          <mc:Choice Requires="wpc">
            <w:drawing>
              <wp:anchor distT="0" distB="0" distL="114300" distR="114300" simplePos="0" relativeHeight="251658240" behindDoc="0" locked="0" layoutInCell="1" allowOverlap="1">
                <wp:simplePos x="0" y="0"/>
                <wp:positionH relativeFrom="column">
                  <wp:posOffset>4141470</wp:posOffset>
                </wp:positionH>
                <wp:positionV relativeFrom="paragraph">
                  <wp:posOffset>67310</wp:posOffset>
                </wp:positionV>
                <wp:extent cx="1938655" cy="1130935"/>
                <wp:effectExtent l="3810" t="0" r="635" b="4445"/>
                <wp:wrapSquare wrapText="bothSides"/>
                <wp:docPr id="215" name="画布 21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06" name="直接箭头连接符 305"/>
                        <wps:cNvCnPr>
                          <a:cxnSpLocks noChangeShapeType="1"/>
                        </wps:cNvCnPr>
                        <wps:spPr bwMode="auto">
                          <a:xfrm flipV="1">
                            <a:off x="268508" y="121504"/>
                            <a:ext cx="0" cy="720022"/>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07" name="直接箭头连接符 306"/>
                        <wps:cNvCnPr>
                          <a:cxnSpLocks noChangeShapeType="1"/>
                        </wps:cNvCnPr>
                        <wps:spPr bwMode="auto">
                          <a:xfrm>
                            <a:off x="268508" y="523216"/>
                            <a:ext cx="1440041" cy="0"/>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08" name="等腰三角形 307"/>
                        <wps:cNvSpPr>
                          <a:spLocks noChangeArrowheads="1"/>
                        </wps:cNvSpPr>
                        <wps:spPr bwMode="auto">
                          <a:xfrm>
                            <a:off x="268508" y="237807"/>
                            <a:ext cx="288008" cy="2880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09" name="等腰三角形 311"/>
                        <wps:cNvSpPr>
                          <a:spLocks noChangeArrowheads="1"/>
                        </wps:cNvSpPr>
                        <wps:spPr bwMode="auto">
                          <a:xfrm rot="10800000">
                            <a:off x="556516" y="523216"/>
                            <a:ext cx="288008" cy="2880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0" name="等腰三角形 312"/>
                        <wps:cNvSpPr>
                          <a:spLocks noChangeArrowheads="1"/>
                        </wps:cNvSpPr>
                        <wps:spPr bwMode="auto">
                          <a:xfrm>
                            <a:off x="844524" y="237807"/>
                            <a:ext cx="287708" cy="2877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1" name="等腰三角形 313"/>
                        <wps:cNvSpPr>
                          <a:spLocks noChangeArrowheads="1"/>
                        </wps:cNvSpPr>
                        <wps:spPr bwMode="auto">
                          <a:xfrm rot="10800000">
                            <a:off x="1132232" y="523616"/>
                            <a:ext cx="287608" cy="2876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2" name="文本框 314"/>
                        <wps:cNvSpPr txBox="1">
                          <a:spLocks noChangeArrowheads="1"/>
                        </wps:cNvSpPr>
                        <wps:spPr bwMode="auto">
                          <a:xfrm>
                            <a:off x="36001" y="0"/>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rPr>
                                  <w:i/>
                                </w:rPr>
                              </w:pPr>
                              <w:r>
                                <w:rPr>
                                  <w:i/>
                                </w:rPr>
                                <w:t>I</w:t>
                              </w:r>
                            </w:p>
                          </w:txbxContent>
                        </wps:txbx>
                        <wps:bodyPr rot="0" vert="horz" wrap="square" lIns="91440" tIns="45720" rIns="91440" bIns="45720" anchor="t" anchorCtr="0" upright="1">
                          <a:noAutofit/>
                        </wps:bodyPr>
                      </wps:wsp>
                      <wps:wsp>
                        <wps:cNvPr id="213" name="文本框 314"/>
                        <wps:cNvSpPr txBox="1">
                          <a:spLocks noChangeArrowheads="1"/>
                        </wps:cNvSpPr>
                        <wps:spPr bwMode="auto">
                          <a:xfrm>
                            <a:off x="1658947" y="375512"/>
                            <a:ext cx="2800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t</w:t>
                              </w:r>
                            </w:p>
                          </w:txbxContent>
                        </wps:txbx>
                        <wps:bodyPr rot="0" vert="horz" wrap="square" lIns="91440" tIns="45720" rIns="91440" bIns="45720" anchor="t" anchorCtr="0" upright="1">
                          <a:noAutofit/>
                        </wps:bodyPr>
                      </wps:wsp>
                      <wps:wsp>
                        <wps:cNvPr id="214" name="文本框 314"/>
                        <wps:cNvSpPr txBox="1">
                          <a:spLocks noChangeArrowheads="1"/>
                        </wps:cNvSpPr>
                        <wps:spPr bwMode="auto">
                          <a:xfrm>
                            <a:off x="36001" y="386412"/>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O</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215" o:spid="_x0000_s1078" editas="canvas" style="position:absolute;left:0;text-align:left;margin-left:326.1pt;margin-top:5.3pt;width:152.65pt;height:89.05pt;z-index:251658240" coordsize="19386,11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">
                <v:shape id="_x0000_s1079" type="#_x0000_t75" style="position:absolute;width:19386;height:11309;visibility:visible;mso-wrap-style:square">
                  <v:fill o:detectmouseclick="t"/>
                  <v:path o:connecttype="none"/>
                </v:shape>
                <v:shape id="直接箭头连接符 305" o:spid="_x0000_s1080" type="#_x0000_t32" style="position:absolute;left:2685;top:1215;width:0;height:7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ejS8QAAADcAAAADwAAAGRycy9kb3ducmV2LnhtbESPS2vCQBSF9wX/w3AFd3WiSLSpo4hQ&#10;6KKbpgpxd8lck2DmTpiZPPrvO4VCl4fz+Dj742RaMZDzjWUFq2UCgri0uuFKweXr7XkHwgdkja1l&#10;UvBNHo6H2dMeM21H/qQhD5WII+wzVFCH0GVS+rImg35pO+Lo3a0zGKJ0ldQOxzhuWrlOklQabDgS&#10;auzoXFP5yHsTId32ptPi5OT1UujebDf246VQajGfTq8gAk3hP/zXftcK1kkKv2fiEZCH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p6NLxAAAANwAAAAPAAAAAAAAAAAA&#10;AAAAAKECAABkcnMvZG93bnJldi54bWxQSwUGAAAAAAQABAD5AAAAkgMAAAAA&#10;" strokeweight="1pt">
                  <v:stroke endarrow="block" joinstyle="miter"/>
                </v:shape>
                <v:shape id="直接箭头连接符 306" o:spid="_x0000_s1081" type="#_x0000_t32" style="position:absolute;left:2685;top:5232;width:14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s6esMAAADcAAAADwAAAGRycy9kb3ducmV2LnhtbESP3WoCMRCF7wt9hzAF72pSpa2sG6Ut&#10;CFKvan2AcTP752aybOLu6tObQsHLw/n5OOl6tI3oqfOVYw0vUwWCOHOm4kLD4XfzvADhA7LBxjFp&#10;uJCH9erxIcXEuIF/qN+HQsQR9glqKENoEyl9VpJFP3UtcfRy11kMUXaFNB0Ocdw2cqbUm7RYcSSU&#10;2NJXSdlpf7YRgnWG17l6XQyf2++6HvvdUeZaT57GjyWIQGO4h//bW6Nhpt7h70w8An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LOnrDAAAA3AAAAA8AAAAAAAAAAAAA&#10;AAAAoQIAAGRycy9kb3ducmV2LnhtbFBLBQYAAAAABAAEAPkAAACRAwAAAAA=&#10;" strokeweight="1pt">
                  <v:stroke endarrow="block" joinstyle="miter"/>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307" o:spid="_x0000_s1082" type="#_x0000_t5" style="position:absolute;left:2685;top:2378;width:2880;height:2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08mcEA&#10;AADcAAAADwAAAGRycy9kb3ducmV2LnhtbERPz2vCMBS+C/sfwht4s2nL2Eo1LUMRBE9zY9vx0Tyb&#10;uualNJmt/705DHb8+H5v6tn24kqj7xwryJIUBHHjdMetgo/3/aoA4QOyxt4xKbiRh7p6WGyw1G7i&#10;N7qeQitiCPsSFZgQhlJK3xiy6BM3EEfu7EaLIcKxlXrEKYbbXuZp+iwtdhwbDA60NdT8nH6tgqm4&#10;vDyRGaSjw3fI5Ofu63jeKbV8nF/XIALN4V/85z5oBXka18Yz8QjI6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9PJnBAAAA3AAAAA8AAAAAAAAAAAAAAAAAmAIAAGRycy9kb3du&#10;cmV2LnhtbFBLBQYAAAAABAAEAPUAAACGAwAAAAA=&#10;" filled="f" strokeweight="1pt"/>
                <v:shape id="等腰三角形 311" o:spid="_x0000_s1083" type="#_x0000_t5" style="position:absolute;left:5565;top:5232;width:2880;height:2880;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ba4sYA&#10;AADcAAAADwAAAGRycy9kb3ducmV2LnhtbESPQWvCQBSE7wX/w/IKvUjdmIPY6CpqaSvFS1PJ+Zl9&#10;JqHZt2F3a9L+ercg9DjMzDfMcj2YVlzI+caygukkAUFcWt1wpeD4+fI4B+EDssbWMin4IQ/r1ehu&#10;iZm2PX/QJQ+ViBD2GSqoQ+gyKX1Zk0E/sR1x9M7WGQxRukpqh32Em1amSTKTBhuOCzV2tKup/Mq/&#10;jYLidOjT8NbOhuJ3Ox+/b4rn3L0q9XA/bBYgAg3hP3xr77WCNHmCvzPxCM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ba4sYAAADcAAAADwAAAAAAAAAAAAAAAACYAgAAZHJz&#10;L2Rvd25yZXYueG1sUEsFBgAAAAAEAAQA9QAAAIsDAAAAAA==&#10;" filled="f" strokeweight="1pt"/>
                <v:shape id="等腰三角形 312" o:spid="_x0000_s1084" type="#_x0000_t5" style="position:absolute;left:8445;top:2378;width:2877;height:28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KmQr8A&#10;AADcAAAADwAAAGRycy9kb3ducmV2LnhtbERPTYvCMBC9L/gfwgje1rQiq1SjiCIInlZFPQ7N2FSb&#10;SWmi7f77zUHw+Hjf82VnK/GixpeOFaTDBARx7nTJhYLTcfs9BeEDssbKMSn4Iw/LRe9rjpl2Lf/S&#10;6xAKEUPYZ6jAhFBnUvrckEU/dDVx5G6usRgibAqpG2xjuK3kKEl+pMWSY4PBmtaG8sfhaRW00/tk&#10;TKaWjnbXkMrz5rK/bZQa9LvVDESgLnzEb/dOKxilcX48E4+AXP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3EqZCvwAAANwAAAAPAAAAAAAAAAAAAAAAAJgCAABkcnMvZG93bnJl&#10;di54bWxQSwUGAAAAAAQABAD1AAAAhAMAAAAA&#10;" filled="f" strokeweight="1pt"/>
                <v:shape id="等腰三角形 313" o:spid="_x0000_s1085" type="#_x0000_t5" style="position:absolute;left:11322;top:5236;width:2876;height:287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lAOcYA&#10;AADcAAAADwAAAGRycy9kb3ducmV2LnhtbESPQUvDQBSE74L/YXmCF2k3yaGU2G2IirWIF6Pk/Jp9&#10;JsHs27C7bVJ/vSsIPQ4z8w2zKWYziBM531tWkC4TEMSN1T23Cj4/nhdrED4gaxwsk4IzeSi211cb&#10;zLWd+J1OVWhFhLDPUUEXwphL6ZuODPqlHYmj92WdwRCla6V2OEW4GWSWJCtpsOe40OFIjx0139XR&#10;KKgPb1MWXobVXP88rO9ey/qpcjulbm/m8h5EoDlcwv/tvVaQpSn8nYlH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lAOcYAAADcAAAADwAAAAAAAAAAAAAAAACYAgAAZHJz&#10;L2Rvd25yZXYueG1sUEsFBgAAAAAEAAQA9QAAAIsDAAAAAA==&#10;" filled="f" strokeweight="1pt"/>
                <v:shape id="文本框 314" o:spid="_x0000_s1086" type="#_x0000_t202" style="position:absolute;left:360;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bGTsUA&#10;AADcAAAADwAAAGRycy9kb3ducmV2LnhtbESPQYvCMBSE78L+h/AEb5paUKRrFCmIsuhBt5e9vW2e&#10;bbF56TZZrf56Iwgeh5n5hpkvO1OLC7WusqxgPIpAEOdWV1woyL7XwxkI55E11pZJwY0cLBcfvTkm&#10;2l75QJejL0SAsEtQQel9k0jp8pIMupFtiIN3sq1BH2RbSN3iNcBNLeMomkqDFYeFEhtKS8rPx3+j&#10;4Ctd7/HwG5vZvU43u9Oq+ct+JkoN+t3qE4Snzr/Dr/ZWK4jH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9sZOxQAAANwAAAAPAAAAAAAAAAAAAAAAAJgCAABkcnMv&#10;ZG93bnJldi54bWxQSwUGAAAAAAQABAD1AAAAigMAAAAA&#10;" filled="f" stroked="f" strokeweight=".5pt">
                  <v:textbox>
                    <w:txbxContent>
                      <w:p w:rsidR="005D1655" w:rsidRDefault="005D1655" w:rsidP="006657C2">
                        <w:pPr>
                          <w:rPr>
                            <w:i/>
                          </w:rPr>
                        </w:pPr>
                        <w:r>
                          <w:rPr>
                            <w:i/>
                          </w:rPr>
                          <w:t>I</w:t>
                        </w:r>
                      </w:p>
                    </w:txbxContent>
                  </v:textbox>
                </v:shape>
                <v:shape id="文本框 314" o:spid="_x0000_s1087" type="#_x0000_t202" style="position:absolute;left:16589;top:3755;width:2800;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pj1cYA&#10;AADcAAAADwAAAGRycy9kb3ducmV2LnhtbESPQWvCQBSE70L/w/IKvenGlIqkriIBUUp70Hrx9sw+&#10;k9DdtzG7Jml/fbcg9DjMzDfMYjVYIzpqfe1YwXSSgCAunK65VHD83IznIHxA1mgck4Jv8rBaPowW&#10;mGnX8566QyhFhLDPUEEVQpNJ6YuKLPqJa4ijd3GtxRBlW0rdYh/h1sg0SWbSYs1xocKG8oqKr8PN&#10;KnjLNx+4P6d2/mPy7ftl3VyPpxelnh6H9SuIQEP4D9/bO60gnT7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pj1cYAAADcAAAADwAAAAAAAAAAAAAAAACYAgAAZHJz&#10;L2Rvd25yZXYueG1sUEsFBgAAAAAEAAQA9QAAAIsDA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t</w:t>
                        </w:r>
                      </w:p>
                    </w:txbxContent>
                  </v:textbox>
                </v:shape>
                <v:shape id="文本框 314" o:spid="_x0000_s1088" type="#_x0000_t202" style="position:absolute;left:360;top:3864;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P7ocYA&#10;AADcAAAADwAAAGRycy9kb3ducmV2LnhtbESPQWvCQBSE70L/w/IKvenG0IqkriIBUUp70Hrx9sw+&#10;k9DdtzG7Jml/fbcg9DjMzDfMYjVYIzpqfe1YwXSSgCAunK65VHD83IznIHxA1mgck4Jv8rBaPowW&#10;mGnX8566QyhFhLDPUEEVQpNJ6YuKLPqJa4ijd3GtxRBlW0rdYh/h1sg0SWbSYs1xocKG8oqKr8PN&#10;KnjLNx+4P6d2/mPy7ftl3VyPpxelnh6H9SuIQEP4D9/bO60gnT7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P7ocYAAADcAAAADwAAAAAAAAAAAAAAAACYAgAAZHJz&#10;L2Rvd25yZXYueG1sUEsFBgAAAAAEAAQA9QAAAIsDA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O</w:t>
                        </w:r>
                      </w:p>
                    </w:txbxContent>
                  </v:textbox>
                </v:shape>
                <w10:wrap type="square"/>
              </v:group>
            </w:pict>
          </mc:Fallback>
        </mc:AlternateContent>
      </w:r>
      <w:r w:rsidRPr="00FA7366">
        <w:rPr>
          <w:rFonts w:hint="eastAsia"/>
          <w:b/>
          <w:szCs w:val="21"/>
        </w:rPr>
        <w:t>在一自感线圈中通过的电流</w:t>
      </w:r>
      <w:r w:rsidRPr="00FA7366">
        <w:rPr>
          <w:b/>
          <w:i/>
          <w:szCs w:val="21"/>
        </w:rPr>
        <w:t>I</w:t>
      </w:r>
      <w:r w:rsidRPr="00FA7366">
        <w:rPr>
          <w:rFonts w:hint="eastAsia"/>
          <w:b/>
          <w:szCs w:val="21"/>
        </w:rPr>
        <w:t>随时间</w:t>
      </w:r>
      <w:r w:rsidRPr="00FA7366">
        <w:rPr>
          <w:b/>
          <w:i/>
          <w:szCs w:val="21"/>
        </w:rPr>
        <w:t>t</w:t>
      </w:r>
      <w:r w:rsidRPr="00FA7366">
        <w:rPr>
          <w:rFonts w:hint="eastAsia"/>
          <w:b/>
          <w:szCs w:val="21"/>
        </w:rPr>
        <w:t>的变化规律如右图所示，若以</w:t>
      </w:r>
      <w:r w:rsidRPr="00FA7366">
        <w:rPr>
          <w:b/>
          <w:i/>
          <w:szCs w:val="21"/>
        </w:rPr>
        <w:t>I</w:t>
      </w:r>
      <w:r w:rsidRPr="00FA7366">
        <w:rPr>
          <w:rFonts w:hint="eastAsia"/>
          <w:b/>
          <w:szCs w:val="21"/>
        </w:rPr>
        <w:t>的正流向作为</w:t>
      </w:r>
      <w:r w:rsidRPr="00FA7366">
        <w:rPr>
          <w:b/>
          <w:i/>
          <w:szCs w:val="21"/>
        </w:rPr>
        <w:t>ε</w:t>
      </w:r>
      <w:r w:rsidRPr="00FA7366">
        <w:rPr>
          <w:rFonts w:hint="eastAsia"/>
          <w:b/>
          <w:szCs w:val="21"/>
        </w:rPr>
        <w:t>的正方向，则代表线圈内自感电动势</w:t>
      </w:r>
      <w:r w:rsidRPr="00FA7366">
        <w:rPr>
          <w:b/>
          <w:i/>
          <w:szCs w:val="21"/>
        </w:rPr>
        <w:t>ε</w:t>
      </w:r>
      <w:r w:rsidRPr="00FA7366">
        <w:rPr>
          <w:rFonts w:hint="eastAsia"/>
          <w:b/>
          <w:szCs w:val="21"/>
        </w:rPr>
        <w:t>随时间</w:t>
      </w:r>
      <w:r w:rsidRPr="00FA7366">
        <w:rPr>
          <w:b/>
          <w:i/>
          <w:szCs w:val="21"/>
        </w:rPr>
        <w:t>t</w:t>
      </w:r>
      <w:r w:rsidRPr="00FA7366">
        <w:rPr>
          <w:rFonts w:hint="eastAsia"/>
          <w:b/>
          <w:szCs w:val="21"/>
        </w:rPr>
        <w:t>变化规律的曲线应为下列四个选项中的哪一个？（</w:t>
      </w:r>
      <w:r w:rsidRPr="00FA7366">
        <w:rPr>
          <w:b/>
          <w:szCs w:val="21"/>
        </w:rPr>
        <w:t xml:space="preserve">        </w:t>
      </w:r>
      <w:r w:rsidRPr="00FA7366">
        <w:rPr>
          <w:rFonts w:hint="eastAsia"/>
          <w:b/>
          <w:szCs w:val="21"/>
        </w:rPr>
        <w:t>）</w:t>
      </w:r>
    </w:p>
    <w:p w:rsidR="005D1655" w:rsidRPr="00FA7366" w:rsidRDefault="005D1655" w:rsidP="00E82FFB">
      <w:pPr>
        <w:rPr>
          <w:b/>
          <w:szCs w:val="21"/>
        </w:rPr>
      </w:pPr>
    </w:p>
    <w:p w:rsidR="005D1655" w:rsidRPr="00FA7366" w:rsidRDefault="005D1655" w:rsidP="00E82FFB">
      <w:pPr>
        <w:rPr>
          <w:b/>
          <w:szCs w:val="21"/>
        </w:rPr>
      </w:pPr>
      <w:r w:rsidRPr="00FA7366">
        <w:rPr>
          <w:b/>
          <w:noProof/>
          <w:szCs w:val="21"/>
        </w:rPr>
        <mc:AlternateContent>
          <mc:Choice Requires="wpc">
            <w:drawing>
              <wp:inline distT="0" distB="0" distL="0" distR="0">
                <wp:extent cx="1938655" cy="1130935"/>
                <wp:effectExtent l="0" t="2540" r="0" b="0"/>
                <wp:docPr id="205" name="画布 20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95" name="直接箭头连接符 328"/>
                        <wps:cNvCnPr>
                          <a:cxnSpLocks noChangeShapeType="1"/>
                        </wps:cNvCnPr>
                        <wps:spPr bwMode="auto">
                          <a:xfrm flipV="1">
                            <a:off x="268508" y="121504"/>
                            <a:ext cx="0" cy="720022"/>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96" name="直接箭头连接符 329"/>
                        <wps:cNvCnPr>
                          <a:cxnSpLocks noChangeShapeType="1"/>
                        </wps:cNvCnPr>
                        <wps:spPr bwMode="auto">
                          <a:xfrm>
                            <a:off x="268508" y="523216"/>
                            <a:ext cx="1440041" cy="0"/>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97" name="等腰三角形 330"/>
                        <wps:cNvSpPr>
                          <a:spLocks noChangeArrowheads="1"/>
                        </wps:cNvSpPr>
                        <wps:spPr bwMode="auto">
                          <a:xfrm>
                            <a:off x="268508" y="237807"/>
                            <a:ext cx="288008" cy="2880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98" name="等腰三角形 331"/>
                        <wps:cNvSpPr>
                          <a:spLocks noChangeArrowheads="1"/>
                        </wps:cNvSpPr>
                        <wps:spPr bwMode="auto">
                          <a:xfrm rot="10800000">
                            <a:off x="556516" y="523216"/>
                            <a:ext cx="288008" cy="2880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99" name="等腰三角形 332"/>
                        <wps:cNvSpPr>
                          <a:spLocks noChangeArrowheads="1"/>
                        </wps:cNvSpPr>
                        <wps:spPr bwMode="auto">
                          <a:xfrm>
                            <a:off x="844524" y="237807"/>
                            <a:ext cx="287708" cy="2877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00" name="等腰三角形 333"/>
                        <wps:cNvSpPr>
                          <a:spLocks noChangeArrowheads="1"/>
                        </wps:cNvSpPr>
                        <wps:spPr bwMode="auto">
                          <a:xfrm rot="10800000">
                            <a:off x="1132232" y="523616"/>
                            <a:ext cx="287608" cy="2876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01" name="文本框 334"/>
                        <wps:cNvSpPr txBox="1">
                          <a:spLocks noChangeArrowheads="1"/>
                        </wps:cNvSpPr>
                        <wps:spPr bwMode="auto">
                          <a:xfrm>
                            <a:off x="36001" y="0"/>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rPr>
                                  <w:i/>
                                </w:rPr>
                              </w:pPr>
                              <w:r>
                                <w:rPr>
                                  <w:i/>
                                </w:rPr>
                                <w:t>ε</w:t>
                              </w:r>
                            </w:p>
                          </w:txbxContent>
                        </wps:txbx>
                        <wps:bodyPr rot="0" vert="horz" wrap="square" lIns="91440" tIns="45720" rIns="91440" bIns="45720" anchor="t" anchorCtr="0" upright="1">
                          <a:noAutofit/>
                        </wps:bodyPr>
                      </wps:wsp>
                      <wps:wsp>
                        <wps:cNvPr id="202" name="文本框 314"/>
                        <wps:cNvSpPr txBox="1">
                          <a:spLocks noChangeArrowheads="1"/>
                        </wps:cNvSpPr>
                        <wps:spPr bwMode="auto">
                          <a:xfrm>
                            <a:off x="1658947" y="375512"/>
                            <a:ext cx="2800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t</w:t>
                              </w:r>
                            </w:p>
                          </w:txbxContent>
                        </wps:txbx>
                        <wps:bodyPr rot="0" vert="horz" wrap="square" lIns="91440" tIns="45720" rIns="91440" bIns="45720" anchor="t" anchorCtr="0" upright="1">
                          <a:noAutofit/>
                        </wps:bodyPr>
                      </wps:wsp>
                      <wps:wsp>
                        <wps:cNvPr id="203" name="文本框 314"/>
                        <wps:cNvSpPr txBox="1">
                          <a:spLocks noChangeArrowheads="1"/>
                        </wps:cNvSpPr>
                        <wps:spPr bwMode="auto">
                          <a:xfrm>
                            <a:off x="36001" y="386412"/>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O</w:t>
                              </w:r>
                            </w:p>
                          </w:txbxContent>
                        </wps:txbx>
                        <wps:bodyPr rot="0" vert="horz" wrap="square" lIns="91440" tIns="45720" rIns="91440" bIns="45720" anchor="t" anchorCtr="0" upright="1">
                          <a:noAutofit/>
                        </wps:bodyPr>
                      </wps:wsp>
                      <wps:wsp>
                        <wps:cNvPr id="204" name="文本框 323"/>
                        <wps:cNvSpPr txBox="1">
                          <a:spLocks noChangeArrowheads="1"/>
                        </wps:cNvSpPr>
                        <wps:spPr bwMode="auto">
                          <a:xfrm>
                            <a:off x="708520" y="819125"/>
                            <a:ext cx="570616"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pStyle w:val="a7"/>
                                <w:spacing w:before="0" w:beforeAutospacing="0" w:after="0" w:afterAutospacing="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rPr>
                                <w:t>A</w:t>
                              </w:r>
                              <w:r>
                                <w:rPr>
                                  <w:rFonts w:ascii="Times New Roman" w:hAnsi="Times New Roman" w:cs="Times New Roman" w:hint="eastAsia"/>
                                </w:rPr>
                                <w:t>）</w:t>
                              </w:r>
                            </w:p>
                          </w:txbxContent>
                        </wps:txbx>
                        <wps:bodyPr rot="0" vert="horz" wrap="square" lIns="91440" tIns="45720" rIns="91440" bIns="45720" anchor="t" anchorCtr="0" upright="1">
                          <a:noAutofit/>
                        </wps:bodyPr>
                      </wps:wsp>
                    </wpc:wpc>
                  </a:graphicData>
                </a:graphic>
              </wp:inline>
            </w:drawing>
          </mc:Choice>
          <mc:Fallback>
            <w:pict>
              <v:group id="画布 205" o:spid="_x0000_s1089" editas="canvas" style="width:152.65pt;height:89.05pt;mso-position-horizontal-relative:char;mso-position-vertical-relative:line" coordsize="19386,11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">
                <v:shape id="_x0000_s1090" type="#_x0000_t75" style="position:absolute;width:19386;height:11309;visibility:visible;mso-wrap-style:square">
                  <v:fill o:detectmouseclick="t"/>
                  <v:path o:connecttype="none"/>
                </v:shape>
                <v:shape id="直接箭头连接符 328" o:spid="_x0000_s1091" type="#_x0000_t32" style="position:absolute;left:2685;top:1215;width:0;height:7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rJx8QAAADcAAAADwAAAGRycy9kb3ducmV2LnhtbESPQYvCMBCF7wv+hzCCtzVV1K5do4gg&#10;ePCi60L3NjSzbbGZlCRq/fdGELzN8N68781i1ZlGXMn52rKC0TABQVxYXXOp4PSz/fwC4QOyxsYy&#10;KbiTh9Wy97HATNsbH+h6DKWIIewzVFCF0GZS+qIig35oW+Ko/VtnMMTVlVI7vMVw08hxksykwZoj&#10;ocKWNhUV5+PFREib/ulZvnby95Tri0kndj/PlRr0u/U3iEBdeJtf1zsd68+n8HwmTi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snHxAAAANwAAAAPAAAAAAAAAAAA&#10;AAAAAKECAABkcnMvZG93bnJldi54bWxQSwUGAAAAAAQABAD5AAAAkgMAAAAA&#10;" strokeweight="1pt">
                  <v:stroke endarrow="block" joinstyle="miter"/>
                </v:shape>
                <v:shape id="直接箭头连接符 329" o:spid="_x0000_s1092" type="#_x0000_t32" style="position:absolute;left:2685;top:5232;width:14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hrGsQAAADcAAAADwAAAGRycy9kb3ducmV2LnhtbESP3YrCMBCF7xd8hzCCd2uqorhdo6gg&#10;iHvlzwPMNmN/tpmUJrbVpzcLgncznDPnO7NYdaYUDdUut6xgNIxAECdW55wquJx3n3MQziNrLC2T&#10;gjs5WC17HwuMtW35SM3JpyKEsItRQeZ9FUvpkowMuqGtiIN2tbVBH9Y6lbrGNoSbUo6jaCYN5hwI&#10;GVa0zSj5O91MgGCR4GMSTeftZn8oiq75+ZVXpQb9bv0NwlPn3+bX9V6H+l8z+H8mTC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KGsaxAAAANwAAAAPAAAAAAAAAAAA&#10;AAAAAKECAABkcnMvZG93bnJldi54bWxQSwUGAAAAAAQABAD5AAAAkgMAAAAA&#10;" strokeweight="1pt">
                  <v:stroke endarrow="block" joinstyle="miter"/>
                </v:shape>
                <v:shape id="等腰三角形 330" o:spid="_x0000_s1093" type="#_x0000_t5" style="position:absolute;left:2685;top:2378;width:2880;height:2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1cEMIA&#10;AADcAAAADwAAAGRycy9kb3ducmV2LnhtbERPTWvCQBC9C/6HZQrezMYiTZq6ilQEoSfT0vY4ZMds&#10;2uxsyK4m/fddQfA2j/c5q81oW3Gh3jeOFSySFARx5XTDtYKP9/08B+EDssbWMSn4Iw+b9XSywkK7&#10;gY90KUMtYgj7AhWYELpCSl8ZsugT1xFH7uR6iyHCvpa6xyGG21Y+pumTtNhwbDDY0auh6rc8WwVD&#10;/pMtyXTS0eE7LOTn7uvttFNq9jBuX0AEGsNdfHMfdJz/nMH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DVwQwgAAANwAAAAPAAAAAAAAAAAAAAAAAJgCAABkcnMvZG93&#10;bnJldi54bWxQSwUGAAAAAAQABAD1AAAAhwMAAAAA&#10;" filled="f" strokeweight="1pt"/>
                <v:shape id="等腰三角形 331" o:spid="_x0000_s1094" type="#_x0000_t5" style="position:absolute;left:5565;top:5232;width:2880;height:2880;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WLgsYA&#10;AADcAAAADwAAAGRycy9kb3ducmV2LnhtbESPQU/DMAyF70j8h8hIXBBL2WEapdk0QLAJ7bKCejaN&#10;aSsap0rC2u3X4wMSN1vv+b3PxXpyvTpSiJ1nA3ezDBRx7W3HjYGP95fbJaiYkC32nsnAiSKsV5cX&#10;BebWj3ygY5kaJSEcczTQpjTkWse6JYdx5gdi0b58cJhkDY22AUcJd72eZ9lCO+xYGloc6Kml+rv8&#10;cQaqz/04T9t+MVXnx+XN26Z6LsOrMddX0+YBVKIp/Zv/rndW8O+FVp6RC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WLgsYAAADcAAAADwAAAAAAAAAAAAAAAACYAgAAZHJz&#10;L2Rvd25yZXYueG1sUEsFBgAAAAAEAAQA9QAAAIsDAAAAAA==&#10;" filled="f" strokeweight="1pt"/>
                <v:shape id="等腰三角形 332" o:spid="_x0000_s1095" type="#_x0000_t5" style="position:absolute;left:8445;top:2378;width:2877;height:28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5t+cAA&#10;AADcAAAADwAAAGRycy9kb3ducmV2LnhtbERPTYvCMBC9C/6HMMLeNFVk1WoUUQRhT7qLehyasak2&#10;k9JE2/33ZmHB2zze5yxWrS3Fk2pfOFYwHCQgiDOnC84V/Hzv+lMQPiBrLB2Tgl/ysFp2OwtMtWv4&#10;QM9jyEUMYZ+iAhNClUrpM0MW/cBVxJG7utpiiLDOpa6xieG2lKMk+ZQWC44NBivaGMrux4dV0Exv&#10;kzGZSjraX8JQnrbnr+tWqY9eu56DCNSGt/jfvddx/mwG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N5t+cAAAADcAAAADwAAAAAAAAAAAAAAAACYAgAAZHJzL2Rvd25y&#10;ZXYueG1sUEsFBgAAAAAEAAQA9QAAAIUDAAAAAA==&#10;" filled="f" strokeweight="1pt"/>
                <v:shape id="等腰三角形 333" o:spid="_x0000_s1096" type="#_x0000_t5" style="position:absolute;left:11322;top:5236;width:2876;height:287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xzf8UA&#10;AADcAAAADwAAAGRycy9kb3ducmV2LnhtbESPT2vCQBTE7wW/w/KEXopu6kEkuop/qJXSS6Pk/Mw+&#10;k2D2bdhdTeyn7xYKPQ4z8xtmsepNI+7kfG1Zwes4AUFcWF1zqeB0fBvNQPiArLGxTAoe5GG1HDwt&#10;MNW24y+6Z6EUEcI+RQVVCG0qpS8qMujHtiWO3sU6gyFKV0rtsItw08hJkkylwZrjQoUtbSsqrtnN&#10;KMjPn90kvDfTPv/ezF4+1vkuc3ulnof9eg4iUB/+w3/tg1YQifB7Jh4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fHN/xQAAANwAAAAPAAAAAAAAAAAAAAAAAJgCAABkcnMv&#10;ZG93bnJldi54bWxQSwUGAAAAAAQABAD1AAAAigMAAAAA&#10;" filled="f" strokeweight="1pt"/>
                <v:shape id="文本框 334" o:spid="_x0000_s1097" type="#_x0000_t202" style="position:absolute;left:360;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3O5MUA&#10;AADcAAAADwAAAGRycy9kb3ducmV2LnhtbESPQYvCMBSE78L+h/AEb5paUKRrFCmIsuhBt5e9vW2e&#10;bbF56TZZrf56Iwgeh5n5hpkvO1OLC7WusqxgPIpAEOdWV1woyL7XwxkI55E11pZJwY0cLBcfvTkm&#10;2l75QJejL0SAsEtQQel9k0jp8pIMupFtiIN3sq1BH2RbSN3iNcBNLeMomkqDFYeFEhtKS8rPx3+j&#10;4Ctd7/HwG5vZvU43u9Oq+ct+JkoN+t3qE4Snzr/Dr/ZWK4ij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c7kxQAAANwAAAAPAAAAAAAAAAAAAAAAAJgCAABkcnMv&#10;ZG93bnJldi54bWxQSwUGAAAAAAQABAD1AAAAigMAAAAA&#10;" filled="f" stroked="f" strokeweight=".5pt">
                  <v:textbox>
                    <w:txbxContent>
                      <w:p w:rsidR="005D1655" w:rsidRDefault="005D1655" w:rsidP="006657C2">
                        <w:pPr>
                          <w:rPr>
                            <w:i/>
                          </w:rPr>
                        </w:pPr>
                        <w:r>
                          <w:rPr>
                            <w:i/>
                          </w:rPr>
                          <w:t>ε</w:t>
                        </w:r>
                      </w:p>
                    </w:txbxContent>
                  </v:textbox>
                </v:shape>
                <v:shape id="文本框 314" o:spid="_x0000_s1098" type="#_x0000_t202" style="position:absolute;left:16589;top:3755;width:2800;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9Qk8UA&#10;AADcAAAADwAAAGRycy9kb3ducmV2LnhtbESPQYvCMBSE78L+h/AWvGm6BUW6RpGCKKIHtZe9vW2e&#10;bdnmpdtErf56Iwgeh5n5hpnOO1OLC7WusqzgaxiBIM6trrhQkB2XgwkI55E11pZJwY0czGcfvSkm&#10;2l55T5eDL0SAsEtQQel9k0jp8pIMuqFtiIN3sq1BH2RbSN3iNcBNLeMoGkuDFYeFEhtKS8r/Dmej&#10;YJMud7j/jc3kXqer7WnR/Gc/I6X6n93iG4Snzr/Dr/ZaK4ijG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L1CTxQAAANwAAAAPAAAAAAAAAAAAAAAAAJgCAABkcnMv&#10;ZG93bnJldi54bWxQSwUGAAAAAAQABAD1AAAAigM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t</w:t>
                        </w:r>
                      </w:p>
                    </w:txbxContent>
                  </v:textbox>
                </v:shape>
                <v:shape id="文本框 314" o:spid="_x0000_s1099" type="#_x0000_t202" style="position:absolute;left:360;top:3864;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P1CMYA&#10;AADcAAAADwAAAGRycy9kb3ducmV2LnhtbESPQWvCQBSE74X+h+UVvNWNE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P1CMYAAADcAAAADwAAAAAAAAAAAAAAAACYAgAAZHJz&#10;L2Rvd25yZXYueG1sUEsFBgAAAAAEAAQA9QAAAIsDA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O</w:t>
                        </w:r>
                      </w:p>
                    </w:txbxContent>
                  </v:textbox>
                </v:shape>
                <v:shape id="文本框 323" o:spid="_x0000_s1100" type="#_x0000_t202" style="position:absolute;left:7085;top:8191;width:5706;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ptfMYA&#10;AADcAAAADwAAAGRycy9kb3ducmV2LnhtbESPQWvCQBSE74X+h+UVvNWNQ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ptfMYAAADcAAAADwAAAAAAAAAAAAAAAACYAgAAZHJz&#10;L2Rvd25yZXYueG1sUEsFBgAAAAAEAAQA9QAAAIsDAAAAAA==&#10;" filled="f" stroked="f" strokeweight=".5pt">
                  <v:textbox>
                    <w:txbxContent>
                      <w:p w:rsidR="005D1655" w:rsidRDefault="005D1655" w:rsidP="006657C2">
                        <w:pPr>
                          <w:pStyle w:val="a7"/>
                          <w:spacing w:before="0" w:beforeAutospacing="0" w:after="0" w:afterAutospacing="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rPr>
                          <w:t>A</w:t>
                        </w:r>
                        <w:r>
                          <w:rPr>
                            <w:rFonts w:ascii="Times New Roman" w:hAnsi="Times New Roman" w:cs="Times New Roman" w:hint="eastAsia"/>
                          </w:rPr>
                          <w:t>）</w:t>
                        </w:r>
                      </w:p>
                    </w:txbxContent>
                  </v:textbox>
                </v:shape>
                <w10:anchorlock/>
              </v:group>
            </w:pict>
          </mc:Fallback>
        </mc:AlternateContent>
      </w:r>
      <w:r w:rsidRPr="00FA7366">
        <w:rPr>
          <w:b/>
          <w:noProof/>
          <w:szCs w:val="21"/>
        </w:rPr>
        <mc:AlternateContent>
          <mc:Choice Requires="wpc">
            <w:drawing>
              <wp:inline distT="0" distB="0" distL="0" distR="0">
                <wp:extent cx="1938655" cy="1130935"/>
                <wp:effectExtent l="0" t="2540" r="0" b="0"/>
                <wp:docPr id="194" name="画布 19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6" name="直接箭头连接符 317"/>
                        <wps:cNvCnPr>
                          <a:cxnSpLocks noChangeShapeType="1"/>
                        </wps:cNvCnPr>
                        <wps:spPr bwMode="auto">
                          <a:xfrm flipV="1">
                            <a:off x="268508" y="121504"/>
                            <a:ext cx="0" cy="720022"/>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57" name="直接箭头连接符 318"/>
                        <wps:cNvCnPr>
                          <a:cxnSpLocks noChangeShapeType="1"/>
                        </wps:cNvCnPr>
                        <wps:spPr bwMode="auto">
                          <a:xfrm>
                            <a:off x="268508" y="523216"/>
                            <a:ext cx="1440041" cy="0"/>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58" name="等腰三角形 319"/>
                        <wps:cNvSpPr>
                          <a:spLocks noChangeArrowheads="1"/>
                        </wps:cNvSpPr>
                        <wps:spPr bwMode="auto">
                          <a:xfrm>
                            <a:off x="1132232" y="235607"/>
                            <a:ext cx="288008" cy="2880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9" name="等腰三角形 320"/>
                        <wps:cNvSpPr>
                          <a:spLocks noChangeArrowheads="1"/>
                        </wps:cNvSpPr>
                        <wps:spPr bwMode="auto">
                          <a:xfrm rot="10800000">
                            <a:off x="268908" y="521016"/>
                            <a:ext cx="288008" cy="2880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0" name="等腰三角形 321"/>
                        <wps:cNvSpPr>
                          <a:spLocks noChangeArrowheads="1"/>
                        </wps:cNvSpPr>
                        <wps:spPr bwMode="auto">
                          <a:xfrm>
                            <a:off x="556916" y="235607"/>
                            <a:ext cx="287608" cy="2876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1" name="等腰三角形 322"/>
                        <wps:cNvSpPr>
                          <a:spLocks noChangeArrowheads="1"/>
                        </wps:cNvSpPr>
                        <wps:spPr bwMode="auto">
                          <a:xfrm rot="10800000">
                            <a:off x="844524" y="521316"/>
                            <a:ext cx="287708" cy="2877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2" name="文本框 323"/>
                        <wps:cNvSpPr txBox="1">
                          <a:spLocks noChangeArrowheads="1"/>
                        </wps:cNvSpPr>
                        <wps:spPr bwMode="auto">
                          <a:xfrm>
                            <a:off x="36001" y="0"/>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rPr>
                                  <w:i/>
                                </w:rPr>
                              </w:pPr>
                              <w:r>
                                <w:rPr>
                                  <w:i/>
                                </w:rPr>
                                <w:t>ε</w:t>
                              </w:r>
                            </w:p>
                          </w:txbxContent>
                        </wps:txbx>
                        <wps:bodyPr rot="0" vert="horz" wrap="square" lIns="91440" tIns="45720" rIns="91440" bIns="45720" anchor="t" anchorCtr="0" upright="1">
                          <a:noAutofit/>
                        </wps:bodyPr>
                      </wps:wsp>
                      <wps:wsp>
                        <wps:cNvPr id="63" name="文本框 314"/>
                        <wps:cNvSpPr txBox="1">
                          <a:spLocks noChangeArrowheads="1"/>
                        </wps:cNvSpPr>
                        <wps:spPr bwMode="auto">
                          <a:xfrm>
                            <a:off x="1658947" y="375512"/>
                            <a:ext cx="2800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t</w:t>
                              </w:r>
                            </w:p>
                          </w:txbxContent>
                        </wps:txbx>
                        <wps:bodyPr rot="0" vert="horz" wrap="square" lIns="91440" tIns="45720" rIns="91440" bIns="45720" anchor="t" anchorCtr="0" upright="1">
                          <a:noAutofit/>
                        </wps:bodyPr>
                      </wps:wsp>
                      <wps:wsp>
                        <wps:cNvPr id="192" name="文本框 314"/>
                        <wps:cNvSpPr txBox="1">
                          <a:spLocks noChangeArrowheads="1"/>
                        </wps:cNvSpPr>
                        <wps:spPr bwMode="auto">
                          <a:xfrm>
                            <a:off x="36001" y="386412"/>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O</w:t>
                              </w:r>
                            </w:p>
                          </w:txbxContent>
                        </wps:txbx>
                        <wps:bodyPr rot="0" vert="horz" wrap="square" lIns="91440" tIns="45720" rIns="91440" bIns="45720" anchor="t" anchorCtr="0" upright="1">
                          <a:noAutofit/>
                        </wps:bodyPr>
                      </wps:wsp>
                      <wps:wsp>
                        <wps:cNvPr id="193" name="文本框 323"/>
                        <wps:cNvSpPr txBox="1">
                          <a:spLocks noChangeArrowheads="1"/>
                        </wps:cNvSpPr>
                        <wps:spPr bwMode="auto">
                          <a:xfrm>
                            <a:off x="708520" y="819125"/>
                            <a:ext cx="570616"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pStyle w:val="a7"/>
                                <w:spacing w:before="0" w:beforeAutospacing="0" w:after="0" w:afterAutospacing="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rPr>
                                <w:t>B</w:t>
                              </w:r>
                              <w:r>
                                <w:rPr>
                                  <w:rFonts w:ascii="Times New Roman" w:hAnsi="Times New Roman" w:cs="Times New Roman" w:hint="eastAsia"/>
                                </w:rPr>
                                <w:t>）</w:t>
                              </w:r>
                            </w:p>
                          </w:txbxContent>
                        </wps:txbx>
                        <wps:bodyPr rot="0" vert="horz" wrap="square" lIns="91440" tIns="45720" rIns="91440" bIns="45720" anchor="t" anchorCtr="0" upright="1">
                          <a:noAutofit/>
                        </wps:bodyPr>
                      </wps:wsp>
                    </wpc:wpc>
                  </a:graphicData>
                </a:graphic>
              </wp:inline>
            </w:drawing>
          </mc:Choice>
          <mc:Fallback>
            <w:pict>
              <v:group id="画布 194" o:spid="_x0000_s1101" editas="canvas" style="width:152.65pt;height:89.05pt;mso-position-horizontal-relative:char;mso-position-vertical-relative:line" coordsize="19386,11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">
                <v:shape id="_x0000_s1102" type="#_x0000_t75" style="position:absolute;width:19386;height:11309;visibility:visible;mso-wrap-style:square">
                  <v:fill o:detectmouseclick="t"/>
                  <v:path o:connecttype="none"/>
                </v:shape>
                <v:shape id="直接箭头连接符 317" o:spid="_x0000_s1103" type="#_x0000_t32" style="position:absolute;left:2685;top:1215;width:0;height:7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vk7sIAAADbAAAADwAAAGRycy9kb3ducmV2LnhtbESPS4vCMBSF9wP+h3AFd2OqOFWrUUQQ&#10;XMxmfEDdXZprW2xuShK1/nszMDDLw3l8nOW6M414kPO1ZQWjYQKCuLC65lLB6bj7nIHwAVljY5kU&#10;vMjDetX7WGKm7ZN/6HEIpYgj7DNUUIXQZlL6oiKDfmhb4uhdrTMYonSl1A6fcdw0cpwkqTRYcyRU&#10;2NK2ouJ2uJsIaacXneYbJ8+nXN/NdGK/57lSg363WYAI1IX/8F97rxV8pfD7Jf4AuX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Ivk7sIAAADbAAAADwAAAAAAAAAAAAAA&#10;AAChAgAAZHJzL2Rvd25yZXYueG1sUEsFBgAAAAAEAAQA+QAAAJADAAAAAA==&#10;" strokeweight="1pt">
                  <v:stroke endarrow="block" joinstyle="miter"/>
                </v:shape>
                <v:shape id="直接箭头连接符 318" o:spid="_x0000_s1104" type="#_x0000_t32" style="position:absolute;left:2685;top:5232;width:14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itQ8MAAADbAAAADwAAAGRycy9kb3ducmV2LnhtbESP3WrCQBCF7wt9h2UKvWs2Vawhugm1&#10;IEi9qvoAY3bMj9nZkN0maZ/eLRS8PJyfj7POJ9OKgXpXW1bwGsUgiAuray4VnI7blwSE88gaW8uk&#10;4Icc5NnjwxpTbUf+ouHgSxFG2KWooPK+S6V0RUUGXWQ74uBdbG/QB9mXUvc4hnHTylkcv0mDNQdC&#10;hR19VFRcD98mQLAp8HceL5Jxs/tsmmnYn+VFqeen6X0FwtPk7+H/9k4rWCzh70v4AT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orUPDAAAA2wAAAA8AAAAAAAAAAAAA&#10;AAAAoQIAAGRycy9kb3ducmV2LnhtbFBLBQYAAAAABAAEAPkAAACRAwAAAAA=&#10;" strokeweight="1pt">
                  <v:stroke endarrow="block" joinstyle="miter"/>
                </v:shape>
                <v:shape id="等腰三角形 319" o:spid="_x0000_s1105" type="#_x0000_t5" style="position:absolute;left:11322;top:2356;width:2880;height:2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U8x8EA&#10;AADbAAAADwAAAGRycy9kb3ducmV2LnhtbERPz2vCMBS+C/4P4Qm72dQxXalGkZWBsNPc2HZ8NK9N&#10;tXkpTdZ2/705DDx+fL93h8m2YqDeN44VrJIUBHHpdMO1gs+P12UGwgdkja1jUvBHHg77+WyHuXYj&#10;v9NwDrWIIexzVGBC6HIpfWnIok9cRxy5yvUWQ4R9LXWPYwy3rXxM04202HBsMNjRi6Hyev61Csbs&#10;8vxEppOOTj9hJb+K77eqUOphMR23IAJN4S7+d5+0gnUcG7/EHyD3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VPMfBAAAA2wAAAA8AAAAAAAAAAAAAAAAAmAIAAGRycy9kb3du&#10;cmV2LnhtbFBLBQYAAAAABAAEAPUAAACGAwAAAAA=&#10;" filled="f" strokeweight="1pt"/>
                <v:shape id="等腰三角形 320" o:spid="_x0000_s1106" type="#_x0000_t5" style="position:absolute;left:2689;top:5210;width:2880;height:2880;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fHysYA&#10;AADbAAAADwAAAGRycy9kb3ducmV2LnhtbESPQWvCQBSE7wX/w/IKvRTdVFA0uoptaS2ll0bJ+Zl9&#10;TYLZt2F3a6K/3hUKPQ4z8w2zXPemESdyvras4GmUgCAurK65VLDfvQ1nIHxA1thYJgVn8rBeDe6W&#10;mGrb8TedslCKCGGfooIqhDaV0hcVGfQj2xJH78c6gyFKV0rtsItw08hxkkylwZrjQoUtvVRUHLNf&#10;oyA/fHXjsG2mfX55nj1+bvLXzL0r9XDfbxYgAvXhP/zX/tAKJnO4fYk/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1fHysYAAADbAAAADwAAAAAAAAAAAAAAAACYAgAAZHJz&#10;L2Rvd25yZXYueG1sUEsFBgAAAAAEAAQA9QAAAIsDAAAAAA==&#10;" filled="f" strokeweight="1pt"/>
                <v:shape id="等腰三角形 321" o:spid="_x0000_s1107" type="#_x0000_t5" style="position:absolute;left:5569;top:2356;width:2876;height:2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6fMEA&#10;AADbAAAADwAAAGRycy9kb3ducmV2LnhtbERPz2vCMBS+D/Y/hDfwNtMOcVJNy1gZFDzpxO34aJ5N&#10;XfNSmqyt/705DHb8+H7vitl2YqTBt44VpMsEBHHtdMuNgtPnx/MGhA/IGjvHpOBGHor88WGHmXYT&#10;H2g8hkbEEPYZKjAh9JmUvjZk0S9dTxy5ixsshgiHRuoBpxhuO/mSJGtpseXYYLCnd0P1z/HXKpg2&#10;19cVmV46qr5DKs/l1/5SKrV4mt+2IALN4V/85660gnVcH7/EHyDz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P+nzBAAAA2wAAAA8AAAAAAAAAAAAAAAAAmAIAAGRycy9kb3du&#10;cmV2LnhtbFBLBQYAAAAABAAEAPUAAACGAwAAAAA=&#10;" filled="f" strokeweight="1pt"/>
                <v:shape id="等腰三角形 322" o:spid="_x0000_s1108" type="#_x0000_t5" style="position:absolute;left:8445;top:5213;width:2877;height:2877;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0BccYA&#10;AADbAAAADwAAAGRycy9kb3ducmV2LnhtbESPT2vCQBTE7wW/w/KEXopu9BAkdRX/YFukl6Yl52f2&#10;mQSzb8Pu1qT99F2h4HGYmd8wy/VgWnEl5xvLCmbTBARxaXXDlYKvz8NkAcIHZI2tZVLwQx7Wq9HD&#10;EjNte/6gax4qESHsM1RQh9BlUvqyJoN+ajvi6J2tMxiidJXUDvsIN62cJ0kqDTYcF2rsaFdTecm/&#10;jYLi9N7Pw2ubDsXvdvF03BT73L0o9TgeNs8gAg3hHv5vv2kF6QxuX+IP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00BccYAAADbAAAADwAAAAAAAAAAAAAAAACYAgAAZHJz&#10;L2Rvd25yZXYueG1sUEsFBgAAAAAEAAQA9QAAAIsDAAAAAA==&#10;" filled="f" strokeweight="1pt"/>
                <v:shape id="文本框 323" o:spid="_x0000_s1109" type="#_x0000_t202" style="position:absolute;left:360;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rsidR="005D1655" w:rsidRDefault="005D1655" w:rsidP="006657C2">
                        <w:pPr>
                          <w:rPr>
                            <w:i/>
                          </w:rPr>
                        </w:pPr>
                        <w:r>
                          <w:rPr>
                            <w:i/>
                          </w:rPr>
                          <w:t>ε</w:t>
                        </w:r>
                      </w:p>
                    </w:txbxContent>
                  </v:textbox>
                </v:shape>
                <v:shape id="文本框 314" o:spid="_x0000_s1110" type="#_x0000_t202" style="position:absolute;left:16589;top:3755;width:2800;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t</w:t>
                        </w:r>
                      </w:p>
                    </w:txbxContent>
                  </v:textbox>
                </v:shape>
                <v:shape id="文本框 314" o:spid="_x0000_s1111" type="#_x0000_t202" style="position:absolute;left:360;top:3864;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kaMQA&#10;AADcAAAADwAAAGRycy9kb3ducmV2LnhtbERPTWvCQBC9F/wPywi9NRsDFY2uEgKhpbQHNZfeptkx&#10;CWZnY3arqb++Wyh4m8f7nPV2NJ240OBaywpmUQyCuLK65VpBeSieFiCcR9bYWSYFP+Rgu5k8rDHV&#10;9so7uux9LUIIuxQVNN73qZSuasigi2xPHLijHQz6AIda6gGvIdx0MonjuTTYcmhosKe8oeq0/zYK&#10;3vLiA3dfiVncuvzl/Zj15/LzWanH6ZitQHga/V38737VYf4ygb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ApGjEAAAA3AAAAA8AAAAAAAAAAAAAAAAAmAIAAGRycy9k&#10;b3ducmV2LnhtbFBLBQYAAAAABAAEAPUAAACJAw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O</w:t>
                        </w:r>
                      </w:p>
                    </w:txbxContent>
                  </v:textbox>
                </v:shape>
                <v:shape id="文本框 323" o:spid="_x0000_s1112" type="#_x0000_t202" style="position:absolute;left:7085;top:8191;width:5706;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wB88MA&#10;AADcAAAADwAAAGRycy9kb3ducmV2LnhtbERPS4vCMBC+L/gfwgje1lQXF61GkYKsiHvwcfE2NmNb&#10;bCa1iVr99ZsFwdt8fM+ZzBpTihvVrrCsoNeNQBCnVhecKdjvFp9DEM4jaywtk4IHOZhNWx8TjLW9&#10;84ZuW5+JEMIuRgW591UspUtzMui6tiIO3MnWBn2AdSZ1jfcQbkrZj6JvabDg0JBjRUlO6Xl7NQpW&#10;yeIXN8e+GT7L5Gd9mleX/WGgVKfdzMcgPDX+LX65lzrMH33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wB88MAAADcAAAADwAAAAAAAAAAAAAAAACYAgAAZHJzL2Rv&#10;d25yZXYueG1sUEsFBgAAAAAEAAQA9QAAAIgDAAAAAA==&#10;" filled="f" stroked="f" strokeweight=".5pt">
                  <v:textbox>
                    <w:txbxContent>
                      <w:p w:rsidR="005D1655" w:rsidRDefault="005D1655" w:rsidP="006657C2">
                        <w:pPr>
                          <w:pStyle w:val="a7"/>
                          <w:spacing w:before="0" w:beforeAutospacing="0" w:after="0" w:afterAutospacing="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rPr>
                          <w:t>B</w:t>
                        </w:r>
                        <w:r>
                          <w:rPr>
                            <w:rFonts w:ascii="Times New Roman" w:hAnsi="Times New Roman" w:cs="Times New Roman" w:hint="eastAsia"/>
                          </w:rPr>
                          <w:t>）</w:t>
                        </w:r>
                      </w:p>
                    </w:txbxContent>
                  </v:textbox>
                </v:shape>
                <w10:anchorlock/>
              </v:group>
            </w:pict>
          </mc:Fallback>
        </mc:AlternateContent>
      </w:r>
    </w:p>
    <w:p w:rsidR="005D1655" w:rsidRPr="00FA7366" w:rsidRDefault="005D1655" w:rsidP="00E82FFB">
      <w:pPr>
        <w:rPr>
          <w:b/>
          <w:szCs w:val="21"/>
        </w:rPr>
      </w:pPr>
      <w:r w:rsidRPr="00FA7366">
        <w:rPr>
          <w:b/>
          <w:noProof/>
          <w:szCs w:val="21"/>
        </w:rPr>
        <mc:AlternateContent>
          <mc:Choice Requires="wpc">
            <w:drawing>
              <wp:inline distT="0" distB="0" distL="0" distR="0">
                <wp:extent cx="1938655" cy="1130935"/>
                <wp:effectExtent l="0" t="3175" r="0" b="0"/>
                <wp:docPr id="55" name="画布 5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7" name="直接箭头连接符 365"/>
                        <wps:cNvCnPr>
                          <a:cxnSpLocks noChangeShapeType="1"/>
                        </wps:cNvCnPr>
                        <wps:spPr bwMode="auto">
                          <a:xfrm flipV="1">
                            <a:off x="268508" y="121504"/>
                            <a:ext cx="0" cy="720022"/>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8" name="直接箭头连接符 366"/>
                        <wps:cNvCnPr>
                          <a:cxnSpLocks noChangeShapeType="1"/>
                        </wps:cNvCnPr>
                        <wps:spPr bwMode="auto">
                          <a:xfrm>
                            <a:off x="268508" y="523216"/>
                            <a:ext cx="1440041" cy="0"/>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9" name="文本框 367"/>
                        <wps:cNvSpPr txBox="1">
                          <a:spLocks noChangeArrowheads="1"/>
                        </wps:cNvSpPr>
                        <wps:spPr bwMode="auto">
                          <a:xfrm>
                            <a:off x="36001" y="0"/>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rPr>
                                  <w:i/>
                                </w:rPr>
                              </w:pPr>
                              <w:r>
                                <w:rPr>
                                  <w:i/>
                                </w:rPr>
                                <w:t>ε</w:t>
                              </w:r>
                            </w:p>
                          </w:txbxContent>
                        </wps:txbx>
                        <wps:bodyPr rot="0" vert="horz" wrap="square" lIns="91440" tIns="45720" rIns="91440" bIns="45720" anchor="t" anchorCtr="0" upright="1">
                          <a:noAutofit/>
                        </wps:bodyPr>
                      </wps:wsp>
                      <wps:wsp>
                        <wps:cNvPr id="41" name="文本框 314"/>
                        <wps:cNvSpPr txBox="1">
                          <a:spLocks noChangeArrowheads="1"/>
                        </wps:cNvSpPr>
                        <wps:spPr bwMode="auto">
                          <a:xfrm>
                            <a:off x="1658947" y="375512"/>
                            <a:ext cx="2800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t</w:t>
                              </w:r>
                            </w:p>
                          </w:txbxContent>
                        </wps:txbx>
                        <wps:bodyPr rot="0" vert="horz" wrap="square" lIns="91440" tIns="45720" rIns="91440" bIns="45720" anchor="t" anchorCtr="0" upright="1">
                          <a:noAutofit/>
                        </wps:bodyPr>
                      </wps:wsp>
                      <wps:wsp>
                        <wps:cNvPr id="42" name="文本框 314"/>
                        <wps:cNvSpPr txBox="1">
                          <a:spLocks noChangeArrowheads="1"/>
                        </wps:cNvSpPr>
                        <wps:spPr bwMode="auto">
                          <a:xfrm>
                            <a:off x="36001" y="386412"/>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O</w:t>
                              </w:r>
                            </w:p>
                          </w:txbxContent>
                        </wps:txbx>
                        <wps:bodyPr rot="0" vert="horz" wrap="square" lIns="91440" tIns="45720" rIns="91440" bIns="45720" anchor="t" anchorCtr="0" upright="1">
                          <a:noAutofit/>
                        </wps:bodyPr>
                      </wps:wsp>
                      <wps:wsp>
                        <wps:cNvPr id="43" name="文本框 323"/>
                        <wps:cNvSpPr txBox="1">
                          <a:spLocks noChangeArrowheads="1"/>
                        </wps:cNvSpPr>
                        <wps:spPr bwMode="auto">
                          <a:xfrm>
                            <a:off x="708520" y="819125"/>
                            <a:ext cx="570616"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pStyle w:val="a7"/>
                                <w:spacing w:before="0" w:beforeAutospacing="0" w:after="0" w:afterAutospacing="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rPr>
                                <w:t>C</w:t>
                              </w:r>
                              <w:r>
                                <w:rPr>
                                  <w:rFonts w:ascii="Times New Roman" w:hAnsi="Times New Roman" w:cs="Times New Roman" w:hint="eastAsia"/>
                                </w:rPr>
                                <w:t>）</w:t>
                              </w:r>
                            </w:p>
                          </w:txbxContent>
                        </wps:txbx>
                        <wps:bodyPr rot="0" vert="horz" wrap="square" lIns="91440" tIns="45720" rIns="91440" bIns="45720" anchor="t" anchorCtr="0" upright="1">
                          <a:noAutofit/>
                        </wps:bodyPr>
                      </wps:wsp>
                      <wps:wsp>
                        <wps:cNvPr id="44" name="直接连接符 371"/>
                        <wps:cNvCnPr>
                          <a:cxnSpLocks noChangeShapeType="1"/>
                        </wps:cNvCnPr>
                        <wps:spPr bwMode="auto">
                          <a:xfrm>
                            <a:off x="555116" y="232507"/>
                            <a:ext cx="0" cy="576018"/>
                          </a:xfrm>
                          <a:prstGeom prst="line">
                            <a:avLst/>
                          </a:prstGeom>
                          <a:noFill/>
                          <a:ln w="12700">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45" name="直接连接符 372"/>
                        <wps:cNvCnPr>
                          <a:cxnSpLocks noChangeShapeType="1"/>
                        </wps:cNvCnPr>
                        <wps:spPr bwMode="auto">
                          <a:xfrm>
                            <a:off x="845824" y="232507"/>
                            <a:ext cx="0" cy="576018"/>
                          </a:xfrm>
                          <a:prstGeom prst="line">
                            <a:avLst/>
                          </a:prstGeom>
                          <a:noFill/>
                          <a:ln w="12700">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46" name="直接连接符 373"/>
                        <wps:cNvCnPr>
                          <a:cxnSpLocks noChangeShapeType="1"/>
                        </wps:cNvCnPr>
                        <wps:spPr bwMode="auto">
                          <a:xfrm>
                            <a:off x="1131232" y="232507"/>
                            <a:ext cx="0" cy="576018"/>
                          </a:xfrm>
                          <a:prstGeom prst="line">
                            <a:avLst/>
                          </a:prstGeom>
                          <a:noFill/>
                          <a:ln w="12700">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47" name="直接连接符 374"/>
                        <wps:cNvCnPr>
                          <a:cxnSpLocks noChangeShapeType="1"/>
                        </wps:cNvCnPr>
                        <wps:spPr bwMode="auto">
                          <a:xfrm>
                            <a:off x="1427240" y="232507"/>
                            <a:ext cx="0" cy="576018"/>
                          </a:xfrm>
                          <a:prstGeom prst="line">
                            <a:avLst/>
                          </a:prstGeom>
                          <a:noFill/>
                          <a:ln w="12700">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48" name="矩形 375"/>
                        <wps:cNvSpPr>
                          <a:spLocks noChangeArrowheads="1"/>
                        </wps:cNvSpPr>
                        <wps:spPr bwMode="auto">
                          <a:xfrm>
                            <a:off x="412212" y="232507"/>
                            <a:ext cx="288008" cy="57601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9" name="矩形 376"/>
                        <wps:cNvSpPr>
                          <a:spLocks noChangeArrowheads="1"/>
                        </wps:cNvSpPr>
                        <wps:spPr bwMode="auto">
                          <a:xfrm>
                            <a:off x="988528" y="232507"/>
                            <a:ext cx="287608" cy="57601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0" name="直接连接符 377"/>
                        <wps:cNvCnPr>
                          <a:cxnSpLocks noChangeShapeType="1"/>
                        </wps:cNvCnPr>
                        <wps:spPr bwMode="auto">
                          <a:xfrm>
                            <a:off x="268508" y="229907"/>
                            <a:ext cx="144004"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51" name="直接连接符 378"/>
                        <wps:cNvCnPr>
                          <a:cxnSpLocks noChangeShapeType="1"/>
                        </wps:cNvCnPr>
                        <wps:spPr bwMode="auto">
                          <a:xfrm>
                            <a:off x="696320" y="230107"/>
                            <a:ext cx="288008"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52" name="直接连接符 379"/>
                        <wps:cNvCnPr>
                          <a:cxnSpLocks noChangeShapeType="1"/>
                        </wps:cNvCnPr>
                        <wps:spPr bwMode="auto">
                          <a:xfrm>
                            <a:off x="1279136" y="229907"/>
                            <a:ext cx="144004"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53" name="矩形 380"/>
                        <wps:cNvSpPr>
                          <a:spLocks noChangeArrowheads="1"/>
                        </wps:cNvSpPr>
                        <wps:spPr bwMode="auto">
                          <a:xfrm>
                            <a:off x="422812" y="227207"/>
                            <a:ext cx="266408" cy="18001"/>
                          </a:xfrm>
                          <a:prstGeom prst="rect">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s:wsp>
                        <wps:cNvPr id="54" name="矩形 381"/>
                        <wps:cNvSpPr>
                          <a:spLocks noChangeArrowheads="1"/>
                        </wps:cNvSpPr>
                        <wps:spPr bwMode="auto">
                          <a:xfrm>
                            <a:off x="999528" y="226207"/>
                            <a:ext cx="266108" cy="17801"/>
                          </a:xfrm>
                          <a:prstGeom prst="rect">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c:wpc>
                  </a:graphicData>
                </a:graphic>
              </wp:inline>
            </w:drawing>
          </mc:Choice>
          <mc:Fallback>
            <w:pict>
              <v:group id="画布 55" o:spid="_x0000_s1113" editas="canvas" style="width:152.65pt;height:89.05pt;mso-position-horizontal-relative:char;mso-position-vertical-relative:line" coordsize="19386,11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">
                <v:shape id="_x0000_s1114" type="#_x0000_t75" style="position:absolute;width:19386;height:11309;visibility:visible;mso-wrap-style:square">
                  <v:fill o:detectmouseclick="t"/>
                  <v:path o:connecttype="none"/>
                </v:shape>
                <v:shape id="直接箭头连接符 365" o:spid="_x0000_s1115" type="#_x0000_t32" style="position:absolute;left:2685;top:1215;width:0;height:7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ik1cMAAADbAAAADwAAAGRycy9kb3ducmV2LnhtbESPS2vCQBSF94X+h+EW3NVJbTE2OooI&#10;BRfdNCqku0vmmoRm7oSZycN/7xQKXR7O4+NsdpNpxUDON5YVvMwTEMSl1Q1XCs6nj+cVCB+QNbaW&#10;ScGNPOy2jw8bzLQd+YuGPFQijrDPUEEdQpdJ6cuaDPq57Yijd7XOYIjSVVI7HOO4aeUiSZbSYMOR&#10;UGNHh5rKn7w3EdKl33pZ7J28nAvdm/TNfr4XSs2epv0aRKAp/If/2ket4DWF3y/xB8jt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YpNXDAAAA2wAAAA8AAAAAAAAAAAAA&#10;AAAAoQIAAGRycy9kb3ducmV2LnhtbFBLBQYAAAAABAAEAPkAAACRAwAAAAA=&#10;" strokeweight="1pt">
                  <v:stroke endarrow="block" joinstyle="miter"/>
                </v:shape>
                <v:shape id="直接箭头连接符 366" o:spid="_x0000_s1116" type="#_x0000_t32" style="position:absolute;left:2685;top:5232;width:14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jckcAAAADbAAAADwAAAGRycy9kb3ducmV2LnhtbERPzWrCQBC+C77DMkJvurFSkdRNsIWC&#10;tKdqH2CaHfPT7GzIbpPUp3cOBY8f3/8+n1yrBupD7dnAepWAIi68rbk08HV+W+5AhYhssfVMBv4o&#10;QJ7NZ3tMrR/5k4ZTLJWEcEjRQBVjl2odioochpXviIW7+N5hFNiX2vY4Srhr9WOSbLXDmqWhwo5e&#10;Kyp+Tr9OSrAp8LpJnnbjy/G9aabh41tfjHlYTIdnUJGmeBf/u4/WwEbGyhf5ATq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Uo3JHAAAAA2wAAAA8AAAAAAAAAAAAAAAAA&#10;oQIAAGRycy9kb3ducmV2LnhtbFBLBQYAAAAABAAEAPkAAACOAwAAAAA=&#10;" strokeweight="1pt">
                  <v:stroke endarrow="block" joinstyle="miter"/>
                </v:shape>
                <v:shape id="文本框 367" o:spid="_x0000_s1117" type="#_x0000_t202" style="position:absolute;left:360;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5D1655" w:rsidRDefault="005D1655" w:rsidP="006657C2">
                        <w:pPr>
                          <w:rPr>
                            <w:i/>
                          </w:rPr>
                        </w:pPr>
                        <w:r>
                          <w:rPr>
                            <w:i/>
                          </w:rPr>
                          <w:t>ε</w:t>
                        </w:r>
                      </w:p>
                    </w:txbxContent>
                  </v:textbox>
                </v:shape>
                <v:shape id="文本框 314" o:spid="_x0000_s1118" type="#_x0000_t202" style="position:absolute;left:16589;top:3755;width:2800;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t</w:t>
                        </w:r>
                      </w:p>
                    </w:txbxContent>
                  </v:textbox>
                </v:shape>
                <v:shape id="文本框 314" o:spid="_x0000_s1119" type="#_x0000_t202" style="position:absolute;left:360;top:3864;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O</w:t>
                        </w:r>
                      </w:p>
                    </w:txbxContent>
                  </v:textbox>
                </v:shape>
                <v:shape id="文本框 323" o:spid="_x0000_s1120" type="#_x0000_t202" style="position:absolute;left:7085;top:8191;width:5706;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5D1655" w:rsidRDefault="005D1655" w:rsidP="006657C2">
                        <w:pPr>
                          <w:pStyle w:val="a7"/>
                          <w:spacing w:before="0" w:beforeAutospacing="0" w:after="0" w:afterAutospacing="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rPr>
                          <w:t>C</w:t>
                        </w:r>
                        <w:r>
                          <w:rPr>
                            <w:rFonts w:ascii="Times New Roman" w:hAnsi="Times New Roman" w:cs="Times New Roman" w:hint="eastAsia"/>
                          </w:rPr>
                          <w:t>）</w:t>
                        </w:r>
                      </w:p>
                    </w:txbxContent>
                  </v:textbox>
                </v:shape>
                <v:line id="直接连接符 371" o:spid="_x0000_s1121" style="position:absolute;visibility:visible;mso-wrap-style:square" from="5551,2325" to="5551,8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6A8EAAADbAAAADwAAAGRycy9kb3ducmV2LnhtbESPQYvCMBSE7wv+h/AWvMiaKrJK1yhS&#10;KHq1Lnt+NM+2bPNSkqjx3xtB8DjMzDfMehtNL67kfGdZwWyagSCure64UfB7Kr9WIHxA1thbJgV3&#10;8rDdjD7WmGt74yNdq9CIBGGfo4I2hCGX0tctGfRTOxAn72ydwZCka6R2eEtw08t5ln1Lgx2nhRYH&#10;Klqq/6uLUXCO82X557JJcYmT/amoDr7cW6XGn3H3AyJQDO/wq33QChYLeH5JP0B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yroDwQAAANsAAAAPAAAAAAAAAAAAAAAA&#10;AKECAABkcnMvZG93bnJldi54bWxQSwUGAAAAAAQABAD5AAAAjwMAAAAA&#10;" strokeweight="1pt">
                  <v:stroke dashstyle="dashDot" joinstyle="miter"/>
                </v:line>
                <v:line id="直接连接符 372" o:spid="_x0000_s1122" style="position:absolute;visibility:visible;mso-wrap-style:square" from="8458,2325" to="8458,8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YfmMIAAADbAAAADwAAAGRycy9kb3ducmV2LnhtbESPQWvCQBSE74L/YXlCL6KbSm0lukoJ&#10;BL02KT0/ss8kmH0bdlfd/ntXKPQ4zMw3zO4QzSBu5HxvWcHrMgNB3Fjdc6vguy4XGxA+IGscLJOC&#10;X/Jw2E8nO8y1vfMX3arQigRhn6OCLoQxl9I3HRn0SzsSJ+9sncGQpGuldnhPcDPIVZa9S4M9p4UO&#10;Ryo6ai7V1Sg4x9VH+eOyeXGN82NdVCdfHq1SL7P4uQURKIb/8F/7pBW8reH5Jf0Au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4YfmMIAAADbAAAADwAAAAAAAAAAAAAA&#10;AAChAgAAZHJzL2Rvd25yZXYueG1sUEsFBgAAAAAEAAQA+QAAAJADAAAAAA==&#10;" strokeweight="1pt">
                  <v:stroke dashstyle="dashDot" joinstyle="miter"/>
                </v:line>
                <v:line id="直接连接符 373" o:spid="_x0000_s1123" style="position:absolute;visibility:visible;mso-wrap-style:square" from="11312,2325" to="11312,8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SB78EAAADbAAAADwAAAGRycy9kb3ducmV2LnhtbESPQYvCMBSE74L/IbwFL7KmK6LSNYoU&#10;il6ty54fzbMt27yUJGr23xtB8DjMzDfMZhdNL27kfGdZwdcsA0FcW91xo+DnXH6uQfiArLG3TAr+&#10;ycNuOx5tMNf2zie6VaERCcI+RwVtCEMupa9bMuhndiBO3sU6gyFJ10jt8J7gppfzLFtKgx2nhRYH&#10;Klqq/6qrUXCJ81X567JpcY3Tw7mojr48WKUmH3H/DSJQDO/wq33UChZLeH5JP0B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VIHvwQAAANsAAAAPAAAAAAAAAAAAAAAA&#10;AKECAABkcnMvZG93bnJldi54bWxQSwUGAAAAAAQABAD5AAAAjwMAAAAA&#10;" strokeweight="1pt">
                  <v:stroke dashstyle="dashDot" joinstyle="miter"/>
                </v:line>
                <v:line id="直接连接符 374" o:spid="_x0000_s1124" style="position:absolute;visibility:visible;mso-wrap-style:square" from="14272,2325" to="14272,8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gkdMEAAADbAAAADwAAAGRycy9kb3ducmV2LnhtbESPQYvCMBSE78L+h/AWvIimiqh0jSKF&#10;otety54fzbMt27yUJGr890ZY8DjMzDfMdh9NL27kfGdZwXyWgSCure64UfBzLqcbED4ga+wtk4IH&#10;edjvPkZbzLW98zfdqtCIBGGfo4I2hCGX0tctGfQzOxAn72KdwZCka6R2eE9w08tFlq2kwY7TQosD&#10;FS3Vf9XVKLjExbr8ddmkuMbJ8VxUJ18erVLjz3j4AhEohnf4v33SCpZreH1JP0D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GCR0wQAAANsAAAAPAAAAAAAAAAAAAAAA&#10;AKECAABkcnMvZG93bnJldi54bWxQSwUGAAAAAAQABAD5AAAAjwMAAAAA&#10;" strokeweight="1pt">
                  <v:stroke dashstyle="dashDot" joinstyle="miter"/>
                </v:line>
                <v:rect id="矩形 375" o:spid="_x0000_s1125" style="position:absolute;left:4122;top:2325;width:2880;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7uCcAA&#10;AADbAAAADwAAAGRycy9kb3ducmV2LnhtbERPz2vCMBS+D/wfwhN2m+lEZVSjjIrgmCA6L94ezbOt&#10;Ni8liW3335uD4PHj+71Y9aYWLTlfWVbwOUpAEOdWV1woOP1tPr5A+ICssbZMCv7Jw2o5eFtgqm3H&#10;B2qPoRAxhH2KCsoQmlRKn5dk0I9sQxy5i3UGQ4SukNphF8NNLcdJMpMGK44NJTaUlZTfjnej4Dy9&#10;yn2VdXjf/ax/p62zSTaxSr0P++85iEB9eImf7q1WMIlj45f4A+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h7uCcAAAADbAAAADwAAAAAAAAAAAAAAAACYAgAAZHJzL2Rvd25y&#10;ZXYueG1sUEsFBgAAAAAEAAQA9QAAAIUDAAAAAA==&#10;" filled="f" strokeweight="1pt"/>
                <v:rect id="矩形 376" o:spid="_x0000_s1126" style="position:absolute;left:9885;top:2325;width:2876;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JLksQA&#10;AADbAAAADwAAAGRycy9kb3ducmV2LnhtbESPQWvCQBSE7wX/w/KE3nRj0VKjq0hKoaUFqXrx9sg+&#10;k2j2bdhdk/jv3YLQ4zAz3zDLdW9q0ZLzlWUFk3ECgji3uuJCwWH/MXoD4QOyxtoyKbiRh/Vq8LTE&#10;VNuOf6ndhUJECPsUFZQhNKmUPi/JoB/bhjh6J+sMhihdIbXDLsJNLV+S5FUarDgulNhQVlJ+2V2N&#10;guPsLLdV1uH15+v9e9Y6m2RTq9TzsN8sQATqw3/40f7UCqZz+PsSf4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SS5LEAAAA2wAAAA8AAAAAAAAAAAAAAAAAmAIAAGRycy9k&#10;b3ducmV2LnhtbFBLBQYAAAAABAAEAPUAAACJAwAAAAA=&#10;" filled="f" strokeweight="1pt"/>
                <v:line id="直接连接符 377" o:spid="_x0000_s1127" style="position:absolute;visibility:visible;mso-wrap-style:square" from="2685,2299" to="4125,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GgOsAAAADbAAAADwAAAGRycy9kb3ducmV2LnhtbERP3WrCMBS+F/YO4Qy8s8mEiVTTsh8c&#10;4gQ39QEOzbEta05KEzXu6ZeLgZcf3/+yjLYTFxp861jDU6ZAEFfOtFxrOB5WkzkIH5ANdo5Jw408&#10;lMXDaIm5cVf+pss+1CKFsM9RQxNCn0vpq4Ys+sz1xIk7ucFiSHCopRnwmsJtJ6dKzaTFllNDgz29&#10;NVT97M9Ww6/6jKjm3e6L+X1af2xeb1uOWo8f48sCRKAY7uJ/99poeE7r05f0A2Tx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shoDrAAAAA2wAAAA8AAAAAAAAAAAAAAAAA&#10;oQIAAGRycy9kb3ducmV2LnhtbFBLBQYAAAAABAAEAPkAAACOAwAAAAA=&#10;" strokeweight="1pt">
                  <v:stroke joinstyle="miter"/>
                </v:line>
                <v:line id="直接连接符 378" o:spid="_x0000_s1128" style="position:absolute;visibility:visible;mso-wrap-style:square" from="6963,2301" to="9843,2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0FocMAAADbAAAADwAAAGRycy9kb3ducmV2LnhtbESP0WoCMRRE3wv+Q7iFvtVkhRZZjYtV&#10;LKIFW/UDLpvr7uLmZtmkGvv1plDo4zAzZ5hpEW0rLtT7xrGGbKhAEJfONFxpOB5Wz2MQPiAbbB2T&#10;hht5KGaDhynmxl35iy77UIkEYZ+jhjqELpfSlzVZ9EPXESfv5HqLIcm+kqbHa4LbVo6UepUWG04L&#10;NXa0qKk877+thh+1jajG7e6TeTmq3jdvtw+OWj89xvkERKAY/sN/7bXR8JLB75f0A+Ts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tBaHDAAAA2wAAAA8AAAAAAAAAAAAA&#10;AAAAoQIAAGRycy9kb3ducmV2LnhtbFBLBQYAAAAABAAEAPkAAACRAwAAAAA=&#10;" strokeweight="1pt">
                  <v:stroke joinstyle="miter"/>
                </v:line>
                <v:line id="直接连接符 379" o:spid="_x0000_s1129" style="position:absolute;visibility:visible;mso-wrap-style:square" from="12791,2299" to="14231,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b1sMAAADbAAAADwAAAGRycy9kb3ducmV2LnhtbESP3WoCMRSE7wu+QzhC7zRxoUVWo/iD&#10;UtpC688DHDbH3cXNybKJGvv0TUHo5TAz3zDTebSNuFLna8caRkMFgrhwpuZSw/GwGYxB+IBssHFM&#10;Gu7kYT7rPU0xN+7GO7ruQykShH2OGqoQ2lxKX1Rk0Q9dS5y8k+sshiS7UpoObwluG5kp9Sot1pwW&#10;KmxpVVFx3l+shh/1EVGNm69v5nVWbt+X90+OWj/342ICIlAM/+FH+81oeMng70v6AXL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m9bDAAAA2wAAAA8AAAAAAAAAAAAA&#10;AAAAoQIAAGRycy9kb3ducmV2LnhtbFBLBQYAAAAABAAEAPkAAACRAwAAAAA=&#10;" strokeweight="1pt">
                  <v:stroke joinstyle="miter"/>
                </v:line>
                <v:rect id="矩形 380" o:spid="_x0000_s1130" style="position:absolute;left:4228;top:2272;width:2664;height: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uJ7sQA&#10;AADbAAAADwAAAGRycy9kb3ducmV2LnhtbESPQWsCMRSE74X+h/AEbzWrsiJbo5SKxYMVXKXnx+Z1&#10;d9vNy5Kka/z3TaHgcZiZb5jVJppODOR8a1nBdJKBIK6sbrlWcDnvnpYgfEDW2FkmBTfysFk/Pqyw&#10;0PbKJxrKUIsEYV+ggiaEvpDSVw0Z9BPbEyfv0zqDIUlXS+3wmuCmk7MsW0iDLaeFBnt6baj6Ln+M&#10;AvcW87a6DNvj1/a2/CiHcIj5u1LjUXx5BhEohnv4v73XCvI5/H1JP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Lie7EAAAA2wAAAA8AAAAAAAAAAAAAAAAAmAIAAGRycy9k&#10;b3ducmV2LnhtbFBLBQYAAAAABAAEAPUAAACJAwAAAAA=&#10;" strokecolor="white" strokeweight="1pt"/>
                <v:rect id="矩形 381" o:spid="_x0000_s1131" style="position:absolute;left:9995;top:2262;width:2661;height:1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IRmsQA&#10;AADbAAAADwAAAGRycy9kb3ducmV2LnhtbESPQWsCMRSE74X+h/AEbzWruCJbo5SKxYMVXKXnx+Z1&#10;d9vNy5Kka/z3TaHgcZiZb5jVJppODOR8a1nBdJKBIK6sbrlWcDnvnpYgfEDW2FkmBTfysFk/Pqyw&#10;0PbKJxrKUIsEYV+ggiaEvpDSVw0Z9BPbEyfv0zqDIUlXS+3wmuCmk7MsW0iDLaeFBnt6baj6Ln+M&#10;AvcW87a6DNvj1/a2/CiHcIj5u1LjUXx5BhEohnv4v73XCvI5/H1JP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iEZrEAAAA2wAAAA8AAAAAAAAAAAAAAAAAmAIAAGRycy9k&#10;b3ducmV2LnhtbFBLBQYAAAAABAAEAPUAAACJAwAAAAA=&#10;" strokecolor="white" strokeweight="1pt"/>
                <w10:anchorlock/>
              </v:group>
            </w:pict>
          </mc:Fallback>
        </mc:AlternateContent>
      </w:r>
      <w:r w:rsidRPr="00FA7366">
        <w:rPr>
          <w:b/>
          <w:noProof/>
          <w:szCs w:val="21"/>
        </w:rPr>
        <mc:AlternateContent>
          <mc:Choice Requires="wpc">
            <w:drawing>
              <wp:inline distT="0" distB="0" distL="0" distR="0">
                <wp:extent cx="1938655" cy="1130935"/>
                <wp:effectExtent l="0" t="3175" r="0" b="0"/>
                <wp:docPr id="36" name="画布 3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 name="直接箭头连接符 339"/>
                        <wps:cNvCnPr>
                          <a:cxnSpLocks noChangeShapeType="1"/>
                        </wps:cNvCnPr>
                        <wps:spPr bwMode="auto">
                          <a:xfrm flipV="1">
                            <a:off x="268508" y="121504"/>
                            <a:ext cx="0" cy="720022"/>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0" name="直接箭头连接符 340"/>
                        <wps:cNvCnPr>
                          <a:cxnSpLocks noChangeShapeType="1"/>
                        </wps:cNvCnPr>
                        <wps:spPr bwMode="auto">
                          <a:xfrm>
                            <a:off x="268508" y="523216"/>
                            <a:ext cx="1440041" cy="0"/>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1" name="文本框 345"/>
                        <wps:cNvSpPr txBox="1">
                          <a:spLocks noChangeArrowheads="1"/>
                        </wps:cNvSpPr>
                        <wps:spPr bwMode="auto">
                          <a:xfrm>
                            <a:off x="36001" y="0"/>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rPr>
                                  <w:i/>
                                </w:rPr>
                              </w:pPr>
                              <w:r>
                                <w:rPr>
                                  <w:i/>
                                </w:rPr>
                                <w:t>ε</w:t>
                              </w:r>
                            </w:p>
                          </w:txbxContent>
                        </wps:txbx>
                        <wps:bodyPr rot="0" vert="horz" wrap="square" lIns="91440" tIns="45720" rIns="91440" bIns="45720" anchor="t" anchorCtr="0" upright="1">
                          <a:noAutofit/>
                        </wps:bodyPr>
                      </wps:wsp>
                      <wps:wsp>
                        <wps:cNvPr id="22" name="文本框 314"/>
                        <wps:cNvSpPr txBox="1">
                          <a:spLocks noChangeArrowheads="1"/>
                        </wps:cNvSpPr>
                        <wps:spPr bwMode="auto">
                          <a:xfrm>
                            <a:off x="1658947" y="375512"/>
                            <a:ext cx="2800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t</w:t>
                              </w:r>
                            </w:p>
                          </w:txbxContent>
                        </wps:txbx>
                        <wps:bodyPr rot="0" vert="horz" wrap="square" lIns="91440" tIns="45720" rIns="91440" bIns="45720" anchor="t" anchorCtr="0" upright="1">
                          <a:noAutofit/>
                        </wps:bodyPr>
                      </wps:wsp>
                      <wps:wsp>
                        <wps:cNvPr id="23" name="文本框 314"/>
                        <wps:cNvSpPr txBox="1">
                          <a:spLocks noChangeArrowheads="1"/>
                        </wps:cNvSpPr>
                        <wps:spPr bwMode="auto">
                          <a:xfrm>
                            <a:off x="36001" y="386412"/>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O</w:t>
                              </w:r>
                            </w:p>
                          </w:txbxContent>
                        </wps:txbx>
                        <wps:bodyPr rot="0" vert="horz" wrap="square" lIns="91440" tIns="45720" rIns="91440" bIns="45720" anchor="t" anchorCtr="0" upright="1">
                          <a:noAutofit/>
                        </wps:bodyPr>
                      </wps:wsp>
                      <wps:wsp>
                        <wps:cNvPr id="24" name="文本框 323"/>
                        <wps:cNvSpPr txBox="1">
                          <a:spLocks noChangeArrowheads="1"/>
                        </wps:cNvSpPr>
                        <wps:spPr bwMode="auto">
                          <a:xfrm>
                            <a:off x="708520" y="819125"/>
                            <a:ext cx="570616"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D1655" w:rsidRDefault="005D1655" w:rsidP="006657C2">
                              <w:pPr>
                                <w:pStyle w:val="a7"/>
                                <w:spacing w:before="0" w:beforeAutospacing="0" w:after="0" w:afterAutospacing="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rPr>
                                <w:t>D</w:t>
                              </w:r>
                              <w:r>
                                <w:rPr>
                                  <w:rFonts w:ascii="Times New Roman" w:hAnsi="Times New Roman" w:cs="Times New Roman" w:hint="eastAsia"/>
                                </w:rPr>
                                <w:t>）</w:t>
                              </w:r>
                            </w:p>
                          </w:txbxContent>
                        </wps:txbx>
                        <wps:bodyPr rot="0" vert="horz" wrap="square" lIns="91440" tIns="45720" rIns="91440" bIns="45720" anchor="t" anchorCtr="0" upright="1">
                          <a:noAutofit/>
                        </wps:bodyPr>
                      </wps:wsp>
                      <wps:wsp>
                        <wps:cNvPr id="25" name="直接连接符 351"/>
                        <wps:cNvCnPr>
                          <a:cxnSpLocks noChangeShapeType="1"/>
                        </wps:cNvCnPr>
                        <wps:spPr bwMode="auto">
                          <a:xfrm>
                            <a:off x="555116" y="232507"/>
                            <a:ext cx="0" cy="576018"/>
                          </a:xfrm>
                          <a:prstGeom prst="line">
                            <a:avLst/>
                          </a:prstGeom>
                          <a:noFill/>
                          <a:ln w="12700">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26" name="直接连接符 353"/>
                        <wps:cNvCnPr>
                          <a:cxnSpLocks noChangeShapeType="1"/>
                        </wps:cNvCnPr>
                        <wps:spPr bwMode="auto">
                          <a:xfrm>
                            <a:off x="845824" y="232507"/>
                            <a:ext cx="0" cy="576018"/>
                          </a:xfrm>
                          <a:prstGeom prst="line">
                            <a:avLst/>
                          </a:prstGeom>
                          <a:noFill/>
                          <a:ln w="12700">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27" name="直接连接符 355"/>
                        <wps:cNvCnPr>
                          <a:cxnSpLocks noChangeShapeType="1"/>
                        </wps:cNvCnPr>
                        <wps:spPr bwMode="auto">
                          <a:xfrm>
                            <a:off x="1131232" y="232507"/>
                            <a:ext cx="0" cy="576018"/>
                          </a:xfrm>
                          <a:prstGeom prst="line">
                            <a:avLst/>
                          </a:prstGeom>
                          <a:noFill/>
                          <a:ln w="12700">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28" name="直接连接符 357"/>
                        <wps:cNvCnPr>
                          <a:cxnSpLocks noChangeShapeType="1"/>
                        </wps:cNvCnPr>
                        <wps:spPr bwMode="auto">
                          <a:xfrm>
                            <a:off x="1427240" y="232507"/>
                            <a:ext cx="0" cy="576018"/>
                          </a:xfrm>
                          <a:prstGeom prst="line">
                            <a:avLst/>
                          </a:prstGeom>
                          <a:noFill/>
                          <a:ln w="12700">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29" name="矩形 358"/>
                        <wps:cNvSpPr>
                          <a:spLocks noChangeArrowheads="1"/>
                        </wps:cNvSpPr>
                        <wps:spPr bwMode="auto">
                          <a:xfrm>
                            <a:off x="412212" y="232507"/>
                            <a:ext cx="288008" cy="57601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0" name="矩形 359"/>
                        <wps:cNvSpPr>
                          <a:spLocks noChangeArrowheads="1"/>
                        </wps:cNvSpPr>
                        <wps:spPr bwMode="auto">
                          <a:xfrm>
                            <a:off x="988528" y="232507"/>
                            <a:ext cx="287608" cy="57601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1" name="直接连接符 360"/>
                        <wps:cNvCnPr>
                          <a:cxnSpLocks noChangeShapeType="1"/>
                        </wps:cNvCnPr>
                        <wps:spPr bwMode="auto">
                          <a:xfrm>
                            <a:off x="268508" y="811325"/>
                            <a:ext cx="144004"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2" name="直接连接符 361"/>
                        <wps:cNvCnPr>
                          <a:cxnSpLocks noChangeShapeType="1"/>
                        </wps:cNvCnPr>
                        <wps:spPr bwMode="auto">
                          <a:xfrm>
                            <a:off x="696320" y="806225"/>
                            <a:ext cx="288008"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3" name="直接连接符 362"/>
                        <wps:cNvCnPr>
                          <a:cxnSpLocks noChangeShapeType="1"/>
                        </wps:cNvCnPr>
                        <wps:spPr bwMode="auto">
                          <a:xfrm>
                            <a:off x="1279136" y="806025"/>
                            <a:ext cx="144004"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4" name="矩形 363"/>
                        <wps:cNvSpPr>
                          <a:spLocks noChangeArrowheads="1"/>
                        </wps:cNvSpPr>
                        <wps:spPr bwMode="auto">
                          <a:xfrm>
                            <a:off x="422812" y="798125"/>
                            <a:ext cx="266408" cy="18001"/>
                          </a:xfrm>
                          <a:prstGeom prst="rect">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s:wsp>
                        <wps:cNvPr id="35" name="矩形 364"/>
                        <wps:cNvSpPr>
                          <a:spLocks noChangeArrowheads="1"/>
                        </wps:cNvSpPr>
                        <wps:spPr bwMode="auto">
                          <a:xfrm>
                            <a:off x="999528" y="802325"/>
                            <a:ext cx="266108" cy="17801"/>
                          </a:xfrm>
                          <a:prstGeom prst="rect">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c:wpc>
                  </a:graphicData>
                </a:graphic>
              </wp:inline>
            </w:drawing>
          </mc:Choice>
          <mc:Fallback>
            <w:pict>
              <v:group id="画布 36" o:spid="_x0000_s1132" editas="canvas" style="width:152.65pt;height:89.05pt;mso-position-horizontal-relative:char;mso-position-vertical-relative:line" coordsize="19386,11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">
                <v:shape id="_x0000_s1133" type="#_x0000_t75" style="position:absolute;width:19386;height:11309;visibility:visible;mso-wrap-style:square">
                  <v:fill o:detectmouseclick="t"/>
                  <v:path o:connecttype="none"/>
                </v:shape>
                <v:shape id="直接箭头连接符 339" o:spid="_x0000_s1134" type="#_x0000_t32" style="position:absolute;left:2685;top:1215;width:0;height:7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pbLcQAAADbAAAADwAAAGRycy9kb3ducmV2LnhtbESPQWvDMAyF74P+B6PBbquzMtouixNC&#10;YbBDL+taSG8iVpPQWA62m6T/fh4MdpN4T+97yorZ9GIk5zvLCl6WCQji2uqOGwXH74/nLQgfkDX2&#10;lknBnTwU+eIhw1Tbib9oPIRGxBD2KSpoQxhSKX3dkkG/tANx1C7WGQxxdY3UDqcYbnq5SpK1NNhx&#10;JLQ40K6l+nq4mQgZNme9rkonT8dK38zm1e7fKqWeHufyHUSgOfyb/64/day/gt9f4gA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2lstxAAAANsAAAAPAAAAAAAAAAAA&#10;AAAAAKECAABkcnMvZG93bnJldi54bWxQSwUGAAAAAAQABAD5AAAAkgMAAAAA&#10;" strokeweight="1pt">
                  <v:stroke endarrow="block" joinstyle="miter"/>
                </v:shape>
                <v:shape id="直接箭头连接符 340" o:spid="_x0000_s1135" type="#_x0000_t32" style="position:absolute;left:2685;top:5232;width:14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dGSsAAAADbAAAADwAAAGRycy9kb3ducmV2LnhtbERPzWrCQBC+C77DMkJvutFSkdRNsIWC&#10;tKdqH2CaHfPT7GzIbpPUp3cOBY8f3/8+n1yrBupD7dnAepWAIi68rbk08HV+W+5AhYhssfVMBv4o&#10;QJ7NZ3tMrR/5k4ZTLJWEcEjRQBVjl2odioochpXviIW7+N5hFNiX2vY4Srhr9SZJttphzdJQYUev&#10;FRU/p18nJdgUeH1Mnnbjy/G9aabh41tfjHlYTIdnUJGmeBf/u4/WwEbWyxf5ATq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6HRkrAAAAA2wAAAA8AAAAAAAAAAAAAAAAA&#10;oQIAAGRycy9kb3ducmV2LnhtbFBLBQYAAAAABAAEAPkAAACOAwAAAAA=&#10;" strokeweight="1pt">
                  <v:stroke endarrow="block" joinstyle="miter"/>
                </v:shape>
                <v:shape id="文本框 345" o:spid="_x0000_s1136" type="#_x0000_t202" style="position:absolute;left:360;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5D1655" w:rsidRDefault="005D1655" w:rsidP="006657C2">
                        <w:pPr>
                          <w:rPr>
                            <w:i/>
                          </w:rPr>
                        </w:pPr>
                        <w:r>
                          <w:rPr>
                            <w:i/>
                          </w:rPr>
                          <w:t>ε</w:t>
                        </w:r>
                      </w:p>
                    </w:txbxContent>
                  </v:textbox>
                </v:shape>
                <v:shape id="文本框 314" o:spid="_x0000_s1137" type="#_x0000_t202" style="position:absolute;left:16589;top:3755;width:2800;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t</w:t>
                        </w:r>
                      </w:p>
                    </w:txbxContent>
                  </v:textbox>
                </v:shape>
                <v:shape id="文本框 314" o:spid="_x0000_s1138" type="#_x0000_t202" style="position:absolute;left:360;top:3864;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O</w:t>
                        </w:r>
                      </w:p>
                    </w:txbxContent>
                  </v:textbox>
                </v:shape>
                <v:shape id="文本框 323" o:spid="_x0000_s1139" type="#_x0000_t202" style="position:absolute;left:7085;top:8191;width:5706;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5D1655" w:rsidRDefault="005D1655" w:rsidP="006657C2">
                        <w:pPr>
                          <w:pStyle w:val="a7"/>
                          <w:spacing w:before="0" w:beforeAutospacing="0" w:after="0" w:afterAutospacing="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rPr>
                          <w:t>D</w:t>
                        </w:r>
                        <w:r>
                          <w:rPr>
                            <w:rFonts w:ascii="Times New Roman" w:hAnsi="Times New Roman" w:cs="Times New Roman" w:hint="eastAsia"/>
                          </w:rPr>
                          <w:t>）</w:t>
                        </w:r>
                      </w:p>
                    </w:txbxContent>
                  </v:textbox>
                </v:shape>
                <v:line id="直接连接符 351" o:spid="_x0000_s1140" style="position:absolute;visibility:visible;mso-wrap-style:square" from="5551,2325" to="5551,8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n6OMEAAADbAAAADwAAAGRycy9kb3ducmV2LnhtbESPQYvCMBSE74L/ITzBi6zpFnSXapSl&#10;UPS6Vfb8aJ5tsXkpSdT47zcLCx6HmfmG2e6jGcSdnO8tK3hfZiCIG6t7bhWcT9XbJwgfkDUOlknB&#10;kzzsd9PJFgttH/xN9zq0IkHYF6igC2EspPRNRwb90o7EybtYZzAk6VqpHT4S3Awyz7K1NNhzWuhw&#10;pLKj5lrfjIJLzD+qH5ctyltcHE5lffTVwSo1n8WvDYhAMbzC/+2jVpCv4O9L+gFy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Wfo4wQAAANsAAAAPAAAAAAAAAAAAAAAA&#10;AKECAABkcnMvZG93bnJldi54bWxQSwUGAAAAAAQABAD5AAAAjwMAAAAA&#10;" strokeweight="1pt">
                  <v:stroke dashstyle="dashDot" joinstyle="miter"/>
                </v:line>
                <v:line id="直接连接符 353" o:spid="_x0000_s1141" style="position:absolute;visibility:visible;mso-wrap-style:square" from="8458,2325" to="8458,8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tkT8EAAADbAAAADwAAAGRycy9kb3ducmV2LnhtbESPQYvCMBSE78L+h/AEL7Km24MuXaNI&#10;oeh1q3h+NM+2bPNSkqjx3xthweMwM98w6200g7iR871lBV+LDARxY3XPrYLTsfr8BuEDssbBMil4&#10;kIft5mOyxkLbO//SrQ6tSBD2BSroQhgLKX3TkUG/sCNx8i7WGQxJulZqh/cEN4PMs2wpDfacFjoc&#10;qeyo+auvRsEl5qvq7LJ5eY3z/bGsD77aW6Vm07j7AREohnf4v33QCvIlvL6kHyA3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i2RPwQAAANsAAAAPAAAAAAAAAAAAAAAA&#10;AKECAABkcnMvZG93bnJldi54bWxQSwUGAAAAAAQABAD5AAAAjwMAAAAA&#10;" strokeweight="1pt">
                  <v:stroke dashstyle="dashDot" joinstyle="miter"/>
                </v:line>
                <v:line id="直接连接符 355" o:spid="_x0000_s1142" style="position:absolute;visibility:visible;mso-wrap-style:square" from="11312,2325" to="11312,8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fB1MEAAADbAAAADwAAAGRycy9kb3ducmV2LnhtbESPQYvCMBSE78L+h/AEL7Km24MuXaNI&#10;oeh1q3h+NM+2bPNSkqjx3xthweMwM98w6200g7iR871lBV+LDARxY3XPrYLTsfr8BuEDssbBMil4&#10;kIft5mOyxkLbO//SrQ6tSBD2BSroQhgLKX3TkUG/sCNx8i7WGQxJulZqh/cEN4PMs2wpDfacFjoc&#10;qeyo+auvRsEl5qvq7LJ5eY3z/bGsD77aW6Vm07j7AREohnf4v33QCvIVvL6kHyA3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x8HUwQAAANsAAAAPAAAAAAAAAAAAAAAA&#10;AKECAABkcnMvZG93bnJldi54bWxQSwUGAAAAAAQABAD5AAAAjwMAAAAA&#10;" strokeweight="1pt">
                  <v:stroke dashstyle="dashDot" joinstyle="miter"/>
                </v:line>
                <v:line id="直接连接符 357" o:spid="_x0000_s1143" style="position:absolute;visibility:visible;mso-wrap-style:square" from="14272,2325" to="14272,8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hVpr4AAADbAAAADwAAAGRycy9kb3ducmV2LnhtbERPy4rCMBTdC/MP4Q7MRjSdLlQ6RhkK&#10;RbdWcX1pbh9Mc1OSqPHvzWLA5eG8t/toRnEn5wfLCr6XGQjixuqBOwWXc7XYgPABWeNomRQ8ycN+&#10;9zHbYqHtg090r0MnUgj7AhX0IUyFlL7pyaBf2ok4ca11BkOCrpPa4SOFm1HmWbaSBgdODT1OVPbU&#10;/NU3o6CN+bq6umxe3uL8cC7ro68OVqmvz/j7AyJQDG/xv/uoFeRpbPqSfoDcv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kWFWmvgAAANsAAAAPAAAAAAAAAAAAAAAAAKEC&#10;AABkcnMvZG93bnJldi54bWxQSwUGAAAAAAQABAD5AAAAjAMAAAAA&#10;" strokeweight="1pt">
                  <v:stroke dashstyle="dashDot" joinstyle="miter"/>
                </v:line>
                <v:rect id="矩形 358" o:spid="_x0000_s1144" style="position:absolute;left:4122;top:2325;width:2880;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2uMsQA&#10;AADbAAAADwAAAGRycy9kb3ducmV2LnhtbESPT2vCQBTE74V+h+UVvOmmokVTVykpBcWC+Ofi7ZF9&#10;TdJm34bdNYnf3hWEHoeZ+Q2zWPWmFi05X1lW8DpKQBDnVldcKDgdv4YzED4ga6wtk4IreVgtn58W&#10;mGrb8Z7aQyhEhLBPUUEZQpNK6fOSDPqRbYij92OdwRClK6R22EW4qeU4Sd6kwYrjQokNZSXlf4eL&#10;UXCe/spdlXV4+d58bqets0k2sUoNXvqPdxCB+vAffrTXWsF4Dvcv8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NrjLEAAAA2wAAAA8AAAAAAAAAAAAAAAAAmAIAAGRycy9k&#10;b3ducmV2LnhtbFBLBQYAAAAABAAEAPUAAACJAwAAAAA=&#10;" filled="f" strokeweight="1pt"/>
                <v:rect id="矩形 359" o:spid="_x0000_s1145" style="position:absolute;left:9885;top:2325;width:2876;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6RcsEA&#10;AADbAAAADwAAAGRycy9kb3ducmV2LnhtbERPy2rCQBTdC/7DcIXu6sRaRaKjSIrQ0oL42Li7ZK5J&#10;NHMnzIxJ+vedRcHl4bxXm97UoiXnK8sKJuMEBHFudcWFgvNp97oA4QOyxtoyKfglD5v1cLDCVNuO&#10;D9QeQyFiCPsUFZQhNKmUPi/JoB/bhjhyV+sMhghdIbXDLoabWr4lyVwarDg2lNhQVlJ+Pz6Mgsvs&#10;JvdV1uHj5+vje9Y6m2TvVqmXUb9dggjUh6f43/2pFUzj+vg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ukXLBAAAA2wAAAA8AAAAAAAAAAAAAAAAAmAIAAGRycy9kb3du&#10;cmV2LnhtbFBLBQYAAAAABAAEAPUAAACGAwAAAAA=&#10;" filled="f" strokeweight="1pt"/>
                <v:line id="直接连接符 360" o:spid="_x0000_s1146" style="position:absolute;visibility:visible;mso-wrap-style:square" from="2685,8113" to="4125,8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LgAcMAAADbAAAADwAAAGRycy9kb3ducmV2LnhtbESP0WoCMRRE3wv+Q7iFvtVkLRRZjYtV&#10;LKIFW/UDLpvr7uLmZtmkGvv1plDo4zAzZ5hpEW0rLtT7xrGGbKhAEJfONFxpOB5Wz2MQPiAbbB2T&#10;hht5KGaDhynmxl35iy77UIkEYZ+jhjqELpfSlzVZ9EPXESfv5HqLIcm+kqbHa4LbVo6UepUWG04L&#10;NXa0qKk877+thh+1jajG7e6TeTmq3jdvtw+OWj89xvkERKAY/sN/7bXR8JLB75f0A+Ts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y4AHDAAAA2wAAAA8AAAAAAAAAAAAA&#10;AAAAoQIAAGRycy9kb3ducmV2LnhtbFBLBQYAAAAABAAEAPkAAACRAwAAAAA=&#10;" strokeweight="1pt">
                  <v:stroke joinstyle="miter"/>
                </v:line>
                <v:line id="直接连接符 361" o:spid="_x0000_s1147" style="position:absolute;visibility:visible;mso-wrap-style:square" from="6963,8062" to="9843,8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B+dsMAAADbAAAADwAAAGRycy9kb3ducmV2LnhtbESP3WoCMRSE7wu+QzhC7zRxC0VWo/iD&#10;UtpC688DHDbH3cXNybKJGvv0TUHo5TAz3zDTebSNuFLna8caRkMFgrhwpuZSw/GwGYxB+IBssHFM&#10;Gu7kYT7rPU0xN+7GO7ruQykShH2OGqoQ2lxKX1Rk0Q9dS5y8k+sshiS7UpoObwluG5kp9Sot1pwW&#10;KmxpVVFx3l+shh/1EVGNm69v5nVWbt+X90+OWj/342ICIlAM/+FH+81oeMng70v6AXL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gfnbDAAAA2wAAAA8AAAAAAAAAAAAA&#10;AAAAoQIAAGRycy9kb3ducmV2LnhtbFBLBQYAAAAABAAEAPkAAACRAwAAAAA=&#10;" strokeweight="1pt">
                  <v:stroke joinstyle="miter"/>
                </v:line>
                <v:line id="直接连接符 362" o:spid="_x0000_s1148" style="position:absolute;visibility:visible;mso-wrap-style:square" from="12791,8060" to="14231,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zb7cQAAADbAAAADwAAAGRycy9kb3ducmV2LnhtbESP3WoCMRSE7wt9h3AK3mniCkW2xqW2&#10;VEQL/tQHOGyOu0s3J8sm1dinNwWhl8PMfMPMimhbcabeN441jEcKBHHpTMOVhuPXx3AKwgdkg61j&#10;0nAlD8X88WGGuXEX3tP5ECqRIOxz1FCH0OVS+rImi37kOuLknVxvMSTZV9L0eElw28pMqWdpseG0&#10;UGNHbzWV34cfq+FXbSKqabvdMb9n1XK9uH5y1HrwFF9fQASK4T98b6+MhskE/r6kH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LNvtxAAAANsAAAAPAAAAAAAAAAAA&#10;AAAAAKECAABkcnMvZG93bnJldi54bWxQSwUGAAAAAAQABAD5AAAAkgMAAAAA&#10;" strokeweight="1pt">
                  <v:stroke joinstyle="miter"/>
                </v:line>
                <v:rect id="矩形 363" o:spid="_x0000_s1149" style="position:absolute;left:4228;top:7981;width:2664;height: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30OsQA&#10;AADbAAAADwAAAGRycy9kb3ducmV2LnhtbESPQWsCMRSE70L/Q3iF3jSrrUW2RhHF0oMtdCs9PzbP&#10;3dXNy5Kka/z3piB4HGbmG2a+jKYVPTnfWFYwHmUgiEurG64U7H+2wxkIH5A1tpZJwYU8LBcPgznm&#10;2p75m/oiVCJB2OeooA6hy6X0ZU0G/ch2xMk7WGcwJOkqqR2eE9y0cpJlr9Jgw2mhxo7WNZWn4s8o&#10;cO9x2pT7fvN13Fxmv0UfdnH6qdTTY1y9gQgUwz18a39oBc8v8P8l/QC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99DrEAAAA2wAAAA8AAAAAAAAAAAAAAAAAmAIAAGRycy9k&#10;b3ducmV2LnhtbFBLBQYAAAAABAAEAPUAAACJAwAAAAA=&#10;" strokecolor="white" strokeweight="1pt"/>
                <v:rect id="矩形 364" o:spid="_x0000_s1150" style="position:absolute;left:9995;top:8023;width:2661;height:1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FRocQA&#10;AADbAAAADwAAAGRycy9kb3ducmV2LnhtbESPQWsCMRSE74X+h/AEbzWrsiJbo5SKxYMVXKXnx+Z1&#10;d9vNy5Kka/z3TaHgcZiZb5jVJppODOR8a1nBdJKBIK6sbrlWcDnvnpYgfEDW2FkmBTfysFk/Pqyw&#10;0PbKJxrKUIsEYV+ggiaEvpDSVw0Z9BPbEyfv0zqDIUlXS+3wmuCmk7MsW0iDLaeFBnt6baj6Ln+M&#10;AvcW87a6DNvj1/a2/CiHcIj5u1LjUXx5BhEohnv4v73XCuY5/H1JP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xUaHEAAAA2wAAAA8AAAAAAAAAAAAAAAAAmAIAAGRycy9k&#10;b3ducmV2LnhtbFBLBQYAAAAABAAEAPUAAACJAwAAAAA=&#10;" strokecolor="white" strokeweight="1pt"/>
                <w10:anchorlock/>
              </v:group>
            </w:pict>
          </mc:Fallback>
        </mc:AlternateContent>
      </w:r>
    </w:p>
    <w:p w:rsidR="002803E3" w:rsidRPr="002803E3" w:rsidRDefault="002803E3" w:rsidP="002803E3">
      <w:pPr>
        <w:adjustRightInd w:val="0"/>
        <w:snapToGrid w:val="0"/>
        <w:spacing w:line="360" w:lineRule="auto"/>
        <w:ind w:firstLine="480"/>
        <w:jc w:val="left"/>
        <w:textAlignment w:val="center"/>
        <w:rPr>
          <w:sz w:val="24"/>
        </w:rPr>
      </w:pPr>
    </w:p>
    <w:p w:rsidR="00837DB7" w:rsidRPr="00E82FFB" w:rsidRDefault="00B73890" w:rsidP="002803E3">
      <w:pPr>
        <w:adjustRightInd w:val="0"/>
        <w:snapToGrid w:val="0"/>
        <w:spacing w:line="360" w:lineRule="auto"/>
        <w:jc w:val="left"/>
        <w:textAlignment w:val="center"/>
        <w:rPr>
          <w:b/>
          <w:sz w:val="24"/>
        </w:rPr>
      </w:pPr>
      <w:r w:rsidRPr="00E82FFB">
        <w:rPr>
          <w:b/>
          <w:sz w:val="24"/>
        </w:rPr>
        <w:t>二</w:t>
      </w:r>
      <w:r w:rsidR="00837DB7" w:rsidRPr="00E82FFB">
        <w:rPr>
          <w:b/>
          <w:sz w:val="24"/>
        </w:rPr>
        <w:t>、</w:t>
      </w:r>
      <w:r w:rsidR="008607F0" w:rsidRPr="00E82FFB">
        <w:rPr>
          <w:b/>
          <w:sz w:val="24"/>
        </w:rPr>
        <w:t>填空题：</w:t>
      </w:r>
      <w:r w:rsidR="0088674E" w:rsidRPr="00E82FFB">
        <w:rPr>
          <w:b/>
          <w:sz w:val="24"/>
        </w:rPr>
        <w:t>本大题共</w:t>
      </w:r>
      <w:r w:rsidR="00EB0809" w:rsidRPr="00E82FFB">
        <w:rPr>
          <w:b/>
          <w:sz w:val="24"/>
        </w:rPr>
        <w:t>10</w:t>
      </w:r>
      <w:r w:rsidR="00B457CC" w:rsidRPr="00E82FFB">
        <w:rPr>
          <w:b/>
          <w:sz w:val="24"/>
        </w:rPr>
        <w:t>空</w:t>
      </w:r>
      <w:r w:rsidR="0088674E" w:rsidRPr="00E82FFB">
        <w:rPr>
          <w:b/>
          <w:sz w:val="24"/>
        </w:rPr>
        <w:t>，每空</w:t>
      </w:r>
      <w:r w:rsidR="00EB0809" w:rsidRPr="00E82FFB">
        <w:rPr>
          <w:b/>
          <w:sz w:val="24"/>
        </w:rPr>
        <w:t>2</w:t>
      </w:r>
      <w:r w:rsidR="0088674E" w:rsidRPr="00E82FFB">
        <w:rPr>
          <w:b/>
          <w:sz w:val="24"/>
        </w:rPr>
        <w:t>分，共</w:t>
      </w:r>
      <w:r w:rsidR="00EB0809" w:rsidRPr="00E82FFB">
        <w:rPr>
          <w:b/>
          <w:sz w:val="24"/>
        </w:rPr>
        <w:t>20</w:t>
      </w:r>
      <w:r w:rsidR="0088674E" w:rsidRPr="00E82FFB">
        <w:rPr>
          <w:b/>
          <w:sz w:val="24"/>
        </w:rPr>
        <w:t>分。</w:t>
      </w:r>
      <w:r w:rsidR="004D7034" w:rsidRPr="00E82FFB">
        <w:rPr>
          <w:b/>
          <w:sz w:val="24"/>
        </w:rPr>
        <w:t>请把正确答案填写在答题纸的正确位置。</w:t>
      </w:r>
      <w:r w:rsidR="0088674E" w:rsidRPr="00E82FFB">
        <w:rPr>
          <w:b/>
          <w:sz w:val="24"/>
        </w:rPr>
        <w:t>错填、不填均无分。</w:t>
      </w:r>
    </w:p>
    <w:p w:rsidR="00E82FFB" w:rsidRPr="001F2E7D" w:rsidRDefault="00E82FFB" w:rsidP="00E82FFB">
      <w:pPr>
        <w:rPr>
          <w:b/>
          <w:szCs w:val="21"/>
          <w:u w:val="single"/>
        </w:rPr>
      </w:pPr>
      <w:r w:rsidRPr="00781429">
        <w:rPr>
          <w:rFonts w:eastAsia="微软雅黑"/>
          <w:b/>
          <w:color w:val="000000"/>
          <w:szCs w:val="21"/>
          <w:highlight w:val="yellow"/>
        </w:rPr>
        <w:t>1</w:t>
      </w:r>
      <w:r w:rsidRPr="00781429">
        <w:rPr>
          <w:rFonts w:eastAsia="微软雅黑"/>
          <w:b/>
          <w:color w:val="000000"/>
          <w:szCs w:val="21"/>
          <w:highlight w:val="yellow"/>
        </w:rPr>
        <w:t>．</w:t>
      </w:r>
      <w:r w:rsidR="001F2E7D" w:rsidRPr="00781429">
        <w:rPr>
          <w:b/>
          <w:color w:val="000000"/>
          <w:szCs w:val="21"/>
          <w:highlight w:val="yellow"/>
        </w:rPr>
        <w:t>一真空平行板电容器，其正对面积为</w:t>
      </w:r>
      <w:r w:rsidR="001F2E7D" w:rsidRPr="00781429">
        <w:rPr>
          <w:b/>
          <w:i/>
          <w:color w:val="000000"/>
          <w:szCs w:val="21"/>
          <w:highlight w:val="yellow"/>
        </w:rPr>
        <w:t>S</w:t>
      </w:r>
      <w:r w:rsidR="001F2E7D" w:rsidRPr="00781429">
        <w:rPr>
          <w:b/>
          <w:color w:val="000000"/>
          <w:szCs w:val="21"/>
          <w:highlight w:val="yellow"/>
        </w:rPr>
        <w:t>，板间距为</w:t>
      </w:r>
      <w:r w:rsidR="001F2E7D" w:rsidRPr="00781429">
        <w:rPr>
          <w:b/>
          <w:i/>
          <w:color w:val="000000"/>
          <w:szCs w:val="21"/>
          <w:highlight w:val="yellow"/>
        </w:rPr>
        <w:t>d</w:t>
      </w:r>
      <w:r w:rsidR="001F2E7D" w:rsidRPr="00781429">
        <w:rPr>
          <w:b/>
          <w:color w:val="000000"/>
          <w:szCs w:val="21"/>
          <w:highlight w:val="yellow"/>
        </w:rPr>
        <w:t>，若两极板上带上等量异号电荷</w:t>
      </w:r>
      <w:r w:rsidR="001F2E7D" w:rsidRPr="00781429">
        <w:rPr>
          <w:b/>
          <w:color w:val="000000"/>
          <w:szCs w:val="21"/>
          <w:highlight w:val="yellow"/>
        </w:rPr>
        <w:t>+</w:t>
      </w:r>
      <w:r w:rsidR="001F2E7D" w:rsidRPr="00781429">
        <w:rPr>
          <w:b/>
          <w:i/>
          <w:color w:val="000000"/>
          <w:szCs w:val="21"/>
          <w:highlight w:val="yellow"/>
        </w:rPr>
        <w:t>Q</w:t>
      </w:r>
      <w:r w:rsidR="001F2E7D" w:rsidRPr="00781429">
        <w:rPr>
          <w:b/>
          <w:color w:val="000000"/>
          <w:szCs w:val="21"/>
          <w:highlight w:val="yellow"/>
        </w:rPr>
        <w:t>和</w:t>
      </w:r>
      <w:r w:rsidR="001F2E7D" w:rsidRPr="00781429">
        <w:rPr>
          <w:b/>
          <w:color w:val="000000"/>
          <w:szCs w:val="21"/>
          <w:highlight w:val="yellow"/>
        </w:rPr>
        <w:t>-</w:t>
      </w:r>
      <w:r w:rsidR="001F2E7D" w:rsidRPr="00781429">
        <w:rPr>
          <w:b/>
          <w:i/>
          <w:color w:val="000000"/>
          <w:szCs w:val="21"/>
          <w:highlight w:val="yellow"/>
        </w:rPr>
        <w:t>Q</w:t>
      </w:r>
      <w:r w:rsidR="001F2E7D" w:rsidRPr="00781429">
        <w:rPr>
          <w:b/>
          <w:color w:val="000000"/>
          <w:szCs w:val="21"/>
          <w:highlight w:val="yellow"/>
        </w:rPr>
        <w:t>，</w:t>
      </w:r>
      <w:r w:rsidRPr="00781429">
        <w:rPr>
          <w:b/>
          <w:szCs w:val="21"/>
          <w:highlight w:val="yellow"/>
        </w:rPr>
        <w:t>忽略边缘效应。</w:t>
      </w:r>
      <w:r w:rsidR="001F2E7D" w:rsidRPr="00781429">
        <w:rPr>
          <w:b/>
          <w:szCs w:val="21"/>
          <w:highlight w:val="yellow"/>
        </w:rPr>
        <w:t>则两极板间</w:t>
      </w:r>
      <w:r w:rsidRPr="00781429">
        <w:rPr>
          <w:b/>
          <w:szCs w:val="21"/>
          <w:highlight w:val="yellow"/>
        </w:rPr>
        <w:t>电势差</w:t>
      </w:r>
      <w:r w:rsidRPr="00781429">
        <w:rPr>
          <w:b/>
          <w:szCs w:val="21"/>
          <w:highlight w:val="yellow"/>
        </w:rPr>
        <w:t>=</w:t>
      </w:r>
      <w:r w:rsidRPr="00781429">
        <w:rPr>
          <w:b/>
          <w:szCs w:val="21"/>
          <w:highlight w:val="yellow"/>
          <w:u w:val="single"/>
        </w:rPr>
        <w:t xml:space="preserve">       </w:t>
      </w:r>
      <w:r w:rsidRPr="00781429">
        <w:rPr>
          <w:b/>
          <w:szCs w:val="21"/>
          <w:highlight w:val="yellow"/>
        </w:rPr>
        <w:t>。</w:t>
      </w:r>
    </w:p>
    <w:p w:rsidR="00E82FFB" w:rsidRPr="00FA7366" w:rsidRDefault="00E82FFB" w:rsidP="00E82FFB">
      <w:pPr>
        <w:rPr>
          <w:b/>
          <w:szCs w:val="21"/>
        </w:rPr>
      </w:pPr>
      <w:r w:rsidRPr="00FA7366">
        <w:rPr>
          <w:b/>
          <w:noProof/>
          <w:szCs w:val="21"/>
        </w:rPr>
        <mc:AlternateContent>
          <mc:Choice Requires="wpc">
            <w:drawing>
              <wp:anchor distT="0" distB="0" distL="114300" distR="114300" simplePos="0" relativeHeight="251663360" behindDoc="0" locked="0" layoutInCell="1" allowOverlap="1">
                <wp:simplePos x="0" y="0"/>
                <wp:positionH relativeFrom="column">
                  <wp:posOffset>5581935</wp:posOffset>
                </wp:positionH>
                <wp:positionV relativeFrom="paragraph">
                  <wp:posOffset>146470</wp:posOffset>
                </wp:positionV>
                <wp:extent cx="821690" cy="946150"/>
                <wp:effectExtent l="0" t="0" r="0" b="6350"/>
                <wp:wrapSquare wrapText="bothSides"/>
                <wp:docPr id="397" name="画布 39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92" name="弧形 179"/>
                        <wps:cNvSpPr>
                          <a:spLocks/>
                        </wps:cNvSpPr>
                        <wps:spPr bwMode="auto">
                          <a:xfrm rot="10800000">
                            <a:off x="66107" y="190110"/>
                            <a:ext cx="720079" cy="720038"/>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360000 w 720000"/>
                              <a:gd name="T5" fmla="*/ 0 h 720000"/>
                              <a:gd name="T6" fmla="*/ 672429 w 720000"/>
                              <a:gd name="T7" fmla="*/ 181149 h 720000"/>
                              <a:gd name="T8" fmla="*/ 670435 w 720000"/>
                              <a:gd name="T9" fmla="*/ 542290 h 720000"/>
                              <a:gd name="T10" fmla="*/ 356025 w 720000"/>
                              <a:gd name="T11" fmla="*/ 719978 h 720000"/>
                              <a:gd name="T12" fmla="*/ 0 60000 65536"/>
                              <a:gd name="T13" fmla="*/ 0 60000 65536"/>
                              <a:gd name="T14" fmla="*/ 0 60000 65536"/>
                              <a:gd name="T15" fmla="*/ 0 60000 65536"/>
                            </a:gdLst>
                            <a:ahLst/>
                            <a:cxnLst>
                              <a:cxn ang="T12">
                                <a:pos x="T4" y="T5"/>
                              </a:cxn>
                              <a:cxn ang="T13">
                                <a:pos x="T6" y="T7"/>
                              </a:cxn>
                              <a:cxn ang="T14">
                                <a:pos x="T8" y="T9"/>
                              </a:cxn>
                              <a:cxn ang="T15">
                                <a:pos x="T10" y="T11"/>
                              </a:cxn>
                            </a:cxnLst>
                            <a:rect l="0" t="0" r="r" b="b"/>
                            <a:pathLst>
                              <a:path w="720000" h="720000" stroke="0">
                                <a:moveTo>
                                  <a:pt x="360000" y="0"/>
                                </a:moveTo>
                                <a:cubicBezTo>
                                  <a:pt x="489089" y="0"/>
                                  <a:pt x="608297" y="69117"/>
                                  <a:pt x="672429" y="181149"/>
                                </a:cubicBezTo>
                                <a:cubicBezTo>
                                  <a:pt x="736562" y="293180"/>
                                  <a:pt x="735801" y="430974"/>
                                  <a:pt x="670435" y="542290"/>
                                </a:cubicBezTo>
                                <a:cubicBezTo>
                                  <a:pt x="605069" y="653606"/>
                                  <a:pt x="485106" y="721403"/>
                                  <a:pt x="356025" y="719978"/>
                                </a:cubicBezTo>
                                <a:lnTo>
                                  <a:pt x="360000" y="360000"/>
                                </a:lnTo>
                                <a:lnTo>
                                  <a:pt x="360000" y="0"/>
                                </a:lnTo>
                                <a:close/>
                              </a:path>
                              <a:path w="720000" h="720000" fill="none">
                                <a:moveTo>
                                  <a:pt x="360000" y="0"/>
                                </a:moveTo>
                                <a:cubicBezTo>
                                  <a:pt x="489089" y="0"/>
                                  <a:pt x="608297" y="69117"/>
                                  <a:pt x="672429" y="181149"/>
                                </a:cubicBezTo>
                                <a:cubicBezTo>
                                  <a:pt x="736562" y="293180"/>
                                  <a:pt x="735801" y="430974"/>
                                  <a:pt x="670435" y="542290"/>
                                </a:cubicBezTo>
                                <a:cubicBezTo>
                                  <a:pt x="605069" y="653606"/>
                                  <a:pt x="485106" y="721403"/>
                                  <a:pt x="356025" y="719978"/>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93" name="直接连接符 180"/>
                        <wps:cNvCnPr>
                          <a:cxnSpLocks noChangeShapeType="1"/>
                        </wps:cNvCnPr>
                        <wps:spPr bwMode="auto">
                          <a:xfrm flipH="1">
                            <a:off x="66107" y="541329"/>
                            <a:ext cx="324035" cy="0"/>
                          </a:xfrm>
                          <a:prstGeom prst="line">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394" name="文本框 181"/>
                        <wps:cNvSpPr txBox="1">
                          <a:spLocks noChangeArrowheads="1"/>
                        </wps:cNvSpPr>
                        <wps:spPr bwMode="auto">
                          <a:xfrm>
                            <a:off x="0" y="0"/>
                            <a:ext cx="329536" cy="277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82FFB" w:rsidRDefault="00E82FFB" w:rsidP="00E82FFB">
                              <w:pPr>
                                <w:rPr>
                                  <w:i/>
                                </w:rPr>
                              </w:pPr>
                              <w:r>
                                <w:rPr>
                                  <w:i/>
                                </w:rPr>
                                <w:t>Q</w:t>
                              </w:r>
                            </w:p>
                          </w:txbxContent>
                        </wps:txbx>
                        <wps:bodyPr rot="0" vert="horz" wrap="square" lIns="91440" tIns="45720" rIns="91440" bIns="45720" anchor="t" anchorCtr="0" upright="1">
                          <a:noAutofit/>
                        </wps:bodyPr>
                      </wps:wsp>
                      <wps:wsp>
                        <wps:cNvPr id="395" name="文本框 181"/>
                        <wps:cNvSpPr txBox="1">
                          <a:spLocks noChangeArrowheads="1"/>
                        </wps:cNvSpPr>
                        <wps:spPr bwMode="auto">
                          <a:xfrm>
                            <a:off x="134915" y="289715"/>
                            <a:ext cx="329036" cy="27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82FFB" w:rsidRDefault="00E82FFB" w:rsidP="00E82FFB">
                              <w:pPr>
                                <w:pStyle w:val="a7"/>
                                <w:spacing w:before="0" w:beforeAutospacing="0" w:after="0" w:afterAutospacing="0"/>
                                <w:jc w:val="both"/>
                              </w:pPr>
                              <w:r>
                                <w:rPr>
                                  <w:rFonts w:ascii="Times New Roman" w:hAnsi="Times New Roman"/>
                                  <w:i/>
                                  <w:iCs/>
                                  <w:sz w:val="21"/>
                                  <w:szCs w:val="21"/>
                                </w:rPr>
                                <w:t>R</w:t>
                              </w:r>
                            </w:p>
                          </w:txbxContent>
                        </wps:txbx>
                        <wps:bodyPr rot="0" vert="horz" wrap="square" lIns="91440" tIns="45720" rIns="91440" bIns="45720" anchor="t" anchorCtr="0" upright="1">
                          <a:noAutofit/>
                        </wps:bodyPr>
                      </wps:wsp>
                      <wps:wsp>
                        <wps:cNvPr id="396" name="文本框 181"/>
                        <wps:cNvSpPr txBox="1">
                          <a:spLocks noChangeArrowheads="1"/>
                        </wps:cNvSpPr>
                        <wps:spPr bwMode="auto">
                          <a:xfrm>
                            <a:off x="329536" y="421422"/>
                            <a:ext cx="328936" cy="27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82FFB" w:rsidRDefault="00E82FFB" w:rsidP="00E82FFB">
                              <w:pPr>
                                <w:pStyle w:val="a7"/>
                                <w:spacing w:before="0" w:beforeAutospacing="0" w:after="0" w:afterAutospacing="0"/>
                                <w:jc w:val="both"/>
                              </w:pPr>
                              <w:r>
                                <w:rPr>
                                  <w:rFonts w:ascii="Times New Roman" w:hAnsi="Times New Roman"/>
                                  <w:i/>
                                  <w:iCs/>
                                  <w:sz w:val="21"/>
                                  <w:szCs w:val="21"/>
                                </w:rPr>
                                <w:t>O</w:t>
                              </w:r>
                            </w:p>
                          </w:txbxContent>
                        </wps:txbx>
                        <wps:bodyPr rot="0" vert="horz" wrap="square" lIns="91440" tIns="45720" rIns="91440" bIns="45720" anchor="t" anchorCtr="0" upright="1">
                          <a:noAutofit/>
                        </wps:bodyPr>
                      </wps:wsp>
                    </wpc:wpc>
                  </a:graphicData>
                </a:graphic>
              </wp:anchor>
            </w:drawing>
          </mc:Choice>
          <mc:Fallback>
            <w:pict>
              <v:group id="画布 397" o:spid="_x0000_s1151" editas="canvas" style="position:absolute;left:0;text-align:left;margin-left:439.5pt;margin-top:11.55pt;width:64.7pt;height:74.5pt;z-index:251663360;mso-position-horizontal-relative:text;mso-position-vertical-relative:text" coordsize="8216,9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">
                <v:shape id="_x0000_s1152" type="#_x0000_t75" style="position:absolute;width:8216;height:9461;visibility:visible;mso-wrap-style:square">
                  <v:fill o:detectmouseclick="t"/>
                  <v:path o:connecttype="none"/>
                </v:shape>
                <v:shape id="弧形 179" o:spid="_x0000_s1153" style="position:absolute;left:661;top:1901;width:7200;height:7200;rotation:180;visibility:visible;mso-wrap-style:square;v-text-anchor:middle" coordsize="720000,7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1JH8UA&#10;AADcAAAADwAAAGRycy9kb3ducmV2LnhtbESPQWvCQBSE7wX/w/KE3uomlopGVxFpaU+CqQe9PbLP&#10;JLr7Ns1uTfz3XUHocZiZb5jFqrdGXKn1tWMF6SgBQVw4XXOpYP/98TIF4QOyRuOYFNzIw2o5eFpg&#10;pl3HO7rmoRQRwj5DBVUITSalLyqy6EeuIY7eybUWQ5RtKXWLXYRbI8dJMpEWa44LFTa0qai45L9W&#10;wXq//aSfN0zP79v03B2OaW5uRqnnYb+egwjUh//wo/2lFbzOxnA/E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jUkfxQAAANwAAAAPAAAAAAAAAAAAAAAAAJgCAABkcnMv&#10;ZG93bnJldi54bWxQSwUGAAAAAAQABAD1AAAAigMAAAAA&#10;" path="m360000,nsc489089,,608297,69117,672429,181149v64133,112031,63372,249825,-1994,361141c605069,653606,485106,721403,356025,719978r3975,-359978l360000,xem360000,nfc489089,,608297,69117,672429,181149v64133,112031,63372,249825,-1994,361141c605069,653606,485106,721403,356025,719978e" filled="f" strokeweight="1pt">
                  <v:stroke joinstyle="miter"/>
                  <v:path arrowok="t" o:connecttype="custom" o:connectlocs="360040,0;672503,181159;670509,542319;356064,720016" o:connectangles="0,0,0,0"/>
                </v:shape>
                <v:line id="直接连接符 180" o:spid="_x0000_s1154" style="position:absolute;flip:x;visibility:visible;mso-wrap-style:square" from="661,5413" to="3901,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NNCMMAAADcAAAADwAAAGRycy9kb3ducmV2LnhtbESP0WoCMRRE3wv+Q7hC32pWLUVXo4gg&#10;iC9a9QOum2t2dXOzJOm6/n0jFPo4zJwZZr7sbC1a8qFyrGA4yEAQF05XbBScT5uPCYgQkTXWjknB&#10;kwIsF723OebaPfib2mM0IpVwyFFBGWOTSxmKkiyGgWuIk3d13mJM0hupPT5Sua3lKMu+pMWK00KJ&#10;Da1LKu7HH6tgvL3twip8Fifj/Gg/vewPZt0q9d7vVjMQkbr4H/6jtzpx0zG8zqQj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jTQjDAAAA3AAAAA8AAAAAAAAAAAAA&#10;AAAAoQIAAGRycy9kb3ducmV2LnhtbFBLBQYAAAAABAAEAPkAAACRAwAAAAA=&#10;" strokeweight="1pt">
                  <v:stroke dashstyle="3 1" joinstyle="miter"/>
                </v:line>
                <v:shape id="文本框 181" o:spid="_x0000_s1155" type="#_x0000_t202" style="position:absolute;width:3295;height:27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H3ZscA&#10;AADcAAAADwAAAGRycy9kb3ducmV2LnhtbESPQWvCQBSE70L/w/IK3nRTtUXTbEQCUhE9mHrp7Zl9&#10;JqHZt2l2q7G/visUehxm5hsmWfamERfqXG1ZwdM4AkFcWF1zqeD4vh7NQTiPrLGxTApu5GCZPgwS&#10;jLW98oEuuS9FgLCLUUHlfRtL6YqKDLqxbYmDd7adQR9kV0rd4TXATSMnUfQiDdYcFipsKauo+My/&#10;jYJttt7j4TQx858me9udV+3X8eNZqeFjv3oF4an3/+G/9kYrmC5m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h92bHAAAA3AAAAA8AAAAAAAAAAAAAAAAAmAIAAGRy&#10;cy9kb3ducmV2LnhtbFBLBQYAAAAABAAEAPUAAACMAwAAAAA=&#10;" filled="f" stroked="f" strokeweight=".5pt">
                  <v:textbox>
                    <w:txbxContent>
                      <w:p w:rsidR="00E82FFB" w:rsidRDefault="00E82FFB" w:rsidP="00E82FFB">
                        <w:pPr>
                          <w:rPr>
                            <w:i/>
                          </w:rPr>
                        </w:pPr>
                        <w:r>
                          <w:rPr>
                            <w:i/>
                          </w:rPr>
                          <w:t>Q</w:t>
                        </w:r>
                      </w:p>
                    </w:txbxContent>
                  </v:textbox>
                </v:shape>
                <v:shape id="文本框 181" o:spid="_x0000_s1156" type="#_x0000_t202" style="position:absolute;left:1349;top:2897;width:3290;height:2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1S/ccA&#10;AADcAAAADwAAAGRycy9kb3ducmV2LnhtbESPT2vCQBTE7wW/w/KE3urGFIuNriKBYCntwT+X3p7Z&#10;ZxLcfRuzW0376bsFweMwM79h5sveGnGhzjeOFYxHCQji0umGKwX7XfE0BeEDskbjmBT8kIflYvAw&#10;x0y7K2/osg2ViBD2GSqoQ2gzKX1Zk0U/ci1x9I6usxii7CqpO7xGuDUyTZIXabHhuFBjS3lN5Wn7&#10;bRW858Unbg6pnf6afP1xXLXn/ddEqcdhv5qBCNSHe/jWftMKnl8n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tUv3HAAAA3AAAAA8AAAAAAAAAAAAAAAAAmAIAAGRy&#10;cy9kb3ducmV2LnhtbFBLBQYAAAAABAAEAPUAAACMAwAAAAA=&#10;" filled="f" stroked="f" strokeweight=".5pt">
                  <v:textbox>
                    <w:txbxContent>
                      <w:p w:rsidR="00E82FFB" w:rsidRDefault="00E82FFB" w:rsidP="00E82FFB">
                        <w:pPr>
                          <w:pStyle w:val="a7"/>
                          <w:spacing w:before="0" w:beforeAutospacing="0" w:after="0" w:afterAutospacing="0"/>
                          <w:jc w:val="both"/>
                        </w:pPr>
                        <w:r>
                          <w:rPr>
                            <w:rFonts w:ascii="Times New Roman" w:hAnsi="Times New Roman"/>
                            <w:i/>
                            <w:iCs/>
                            <w:sz w:val="21"/>
                            <w:szCs w:val="21"/>
                          </w:rPr>
                          <w:t>R</w:t>
                        </w:r>
                      </w:p>
                    </w:txbxContent>
                  </v:textbox>
                </v:shape>
                <v:shape id="文本框 181" o:spid="_x0000_s1157" type="#_x0000_t202" style="position:absolute;left:3295;top:4214;width:3289;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MiscA&#10;AADcAAAADwAAAGRycy9kb3ducmV2LnhtbESPT2vCQBTE7wW/w/KE3pqNlkoaXUUCYintwT+X3p7Z&#10;ZxLMvo3ZbZL203cLgsdhZn7DLFaDqUVHrassK5hEMQji3OqKCwXHw+YpAeE8ssbaMin4IQer5ehh&#10;gam2Pe+o2/tCBAi7FBWU3jeplC4vyaCLbEMcvLNtDfog20LqFvsAN7WcxvFMGqw4LJTYUFZSftl/&#10;GwXv2eYTd6epSX7rbPtxXjfX49eLUo/jYT0H4Wnw9/Ct/aYVPL/O4P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zIrHAAAA3AAAAA8AAAAAAAAAAAAAAAAAmAIAAGRy&#10;cy9kb3ducmV2LnhtbFBLBQYAAAAABAAEAPUAAACMAwAAAAA=&#10;" filled="f" stroked="f" strokeweight=".5pt">
                  <v:textbox>
                    <w:txbxContent>
                      <w:p w:rsidR="00E82FFB" w:rsidRDefault="00E82FFB" w:rsidP="00E82FFB">
                        <w:pPr>
                          <w:pStyle w:val="a7"/>
                          <w:spacing w:before="0" w:beforeAutospacing="0" w:after="0" w:afterAutospacing="0"/>
                          <w:jc w:val="both"/>
                        </w:pPr>
                        <w:r>
                          <w:rPr>
                            <w:rFonts w:ascii="Times New Roman" w:hAnsi="Times New Roman"/>
                            <w:i/>
                            <w:iCs/>
                            <w:sz w:val="21"/>
                            <w:szCs w:val="21"/>
                          </w:rPr>
                          <w:t>O</w:t>
                        </w:r>
                      </w:p>
                    </w:txbxContent>
                  </v:textbox>
                </v:shape>
                <w10:wrap type="square"/>
              </v:group>
            </w:pict>
          </mc:Fallback>
        </mc:AlternateContent>
      </w:r>
    </w:p>
    <w:p w:rsidR="00E82FFB" w:rsidRPr="00FA7366" w:rsidRDefault="00E82FFB" w:rsidP="00E82FFB">
      <w:pPr>
        <w:rPr>
          <w:b/>
          <w:szCs w:val="21"/>
        </w:rPr>
      </w:pPr>
      <w:r w:rsidRPr="00FA7366">
        <w:rPr>
          <w:rFonts w:eastAsia="微软雅黑"/>
          <w:b/>
          <w:color w:val="000000"/>
          <w:szCs w:val="21"/>
        </w:rPr>
        <w:t>2</w:t>
      </w:r>
      <w:r w:rsidRPr="00FA7366">
        <w:rPr>
          <w:rFonts w:eastAsia="微软雅黑"/>
          <w:b/>
          <w:color w:val="000000"/>
          <w:szCs w:val="21"/>
        </w:rPr>
        <w:t>．</w:t>
      </w:r>
      <w:r w:rsidRPr="00FA7366">
        <w:rPr>
          <w:rFonts w:hint="eastAsia"/>
          <w:b/>
          <w:szCs w:val="21"/>
        </w:rPr>
        <w:t>真空中有一半径为</w:t>
      </w:r>
      <w:r w:rsidRPr="00FA7366">
        <w:rPr>
          <w:b/>
          <w:i/>
          <w:szCs w:val="21"/>
        </w:rPr>
        <w:t>R</w:t>
      </w:r>
      <w:r w:rsidRPr="00FA7366">
        <w:rPr>
          <w:rFonts w:hint="eastAsia"/>
          <w:b/>
          <w:szCs w:val="21"/>
        </w:rPr>
        <w:t>的半圆细环，均匀带电</w:t>
      </w:r>
      <w:r w:rsidRPr="00FA7366">
        <w:rPr>
          <w:b/>
          <w:i/>
          <w:szCs w:val="21"/>
        </w:rPr>
        <w:t>Q</w:t>
      </w:r>
      <w:r w:rsidRPr="00FA7366">
        <w:rPr>
          <w:rFonts w:hint="eastAsia"/>
          <w:b/>
          <w:szCs w:val="21"/>
        </w:rPr>
        <w:t>，如图所示。设无穷远处为电势零点，若将一点电量为</w:t>
      </w:r>
      <w:r w:rsidRPr="00FA7366">
        <w:rPr>
          <w:b/>
          <w:i/>
          <w:szCs w:val="21"/>
        </w:rPr>
        <w:t>q</w:t>
      </w:r>
      <w:r w:rsidRPr="00FA7366">
        <w:rPr>
          <w:rFonts w:hint="eastAsia"/>
          <w:b/>
          <w:szCs w:val="21"/>
        </w:rPr>
        <w:t>的点电荷从无穷远处移到圆心</w:t>
      </w:r>
      <w:r w:rsidRPr="00FA7366">
        <w:rPr>
          <w:b/>
          <w:i/>
          <w:szCs w:val="21"/>
        </w:rPr>
        <w:t>O</w:t>
      </w:r>
      <w:r w:rsidRPr="00FA7366">
        <w:rPr>
          <w:rFonts w:hint="eastAsia"/>
          <w:b/>
          <w:szCs w:val="21"/>
        </w:rPr>
        <w:t>，则电场力做功</w:t>
      </w:r>
      <w:r w:rsidRPr="00FA7366">
        <w:rPr>
          <w:b/>
          <w:i/>
          <w:szCs w:val="21"/>
        </w:rPr>
        <w:t>W</w:t>
      </w:r>
      <w:r w:rsidRPr="00FA7366">
        <w:rPr>
          <w:b/>
          <w:szCs w:val="21"/>
        </w:rPr>
        <w:t>=</w:t>
      </w:r>
      <w:r w:rsidRPr="00FA7366">
        <w:rPr>
          <w:b/>
          <w:szCs w:val="21"/>
          <w:u w:val="single"/>
        </w:rPr>
        <w:t xml:space="preserve">         </w:t>
      </w:r>
      <w:r w:rsidRPr="00FA7366">
        <w:rPr>
          <w:rFonts w:hint="eastAsia"/>
          <w:b/>
          <w:szCs w:val="21"/>
        </w:rPr>
        <w:t>。</w:t>
      </w:r>
    </w:p>
    <w:p w:rsidR="00E82FFB" w:rsidRPr="00FA7366" w:rsidRDefault="00E82FFB" w:rsidP="00E82FFB">
      <w:pPr>
        <w:rPr>
          <w:b/>
          <w:szCs w:val="21"/>
        </w:rPr>
      </w:pPr>
    </w:p>
    <w:p w:rsidR="00E82FFB" w:rsidRPr="00FA7366" w:rsidRDefault="00E82FFB" w:rsidP="00E82FFB">
      <w:pPr>
        <w:rPr>
          <w:b/>
          <w:szCs w:val="21"/>
        </w:rPr>
      </w:pPr>
      <w:r w:rsidRPr="00781429">
        <w:rPr>
          <w:rFonts w:eastAsia="微软雅黑"/>
          <w:b/>
          <w:color w:val="000000"/>
          <w:szCs w:val="21"/>
          <w:highlight w:val="yellow"/>
        </w:rPr>
        <w:t>3</w:t>
      </w:r>
      <w:r w:rsidRPr="00781429">
        <w:rPr>
          <w:rFonts w:eastAsia="微软雅黑"/>
          <w:b/>
          <w:color w:val="000000"/>
          <w:szCs w:val="21"/>
          <w:highlight w:val="yellow"/>
        </w:rPr>
        <w:t>．</w:t>
      </w:r>
      <w:r w:rsidR="00770802" w:rsidRPr="00781429">
        <w:rPr>
          <w:rFonts w:hint="eastAsia"/>
          <w:b/>
          <w:szCs w:val="21"/>
          <w:highlight w:val="yellow"/>
        </w:rPr>
        <w:t>静电场中存在电介质，则电介质内部电位移</w:t>
      </w:r>
      <w:r w:rsidR="00770802" w:rsidRPr="00781429">
        <w:rPr>
          <w:b/>
          <w:position w:val="-4"/>
          <w:szCs w:val="21"/>
          <w:highlight w:val="yellow"/>
        </w:rPr>
        <w:object w:dxaOrig="260" w:dyaOrig="300">
          <v:shape id="_x0000_i1049" type="#_x0000_t75" style="width:12.85pt;height:14.95pt" o:ole="">
            <v:imagedata r:id="rId54" o:title=""/>
          </v:shape>
          <o:OLEObject Type="Embed" ProgID="Equation.DSMT4" ShapeID="_x0000_i1049" DrawAspect="Content" ObjectID="_1634584484" r:id="rId55"/>
        </w:object>
      </w:r>
      <w:r w:rsidR="00770802" w:rsidRPr="00781429">
        <w:rPr>
          <w:rFonts w:hint="eastAsia"/>
          <w:b/>
          <w:szCs w:val="21"/>
          <w:highlight w:val="yellow"/>
        </w:rPr>
        <w:t>，</w:t>
      </w:r>
      <w:r w:rsidR="00770802" w:rsidRPr="00781429">
        <w:rPr>
          <w:b/>
          <w:szCs w:val="21"/>
          <w:highlight w:val="yellow"/>
        </w:rPr>
        <w:t>电场强度</w:t>
      </w:r>
      <w:r w:rsidR="00770802" w:rsidRPr="00781429">
        <w:rPr>
          <w:b/>
          <w:position w:val="-4"/>
          <w:szCs w:val="21"/>
          <w:highlight w:val="yellow"/>
        </w:rPr>
        <w:object w:dxaOrig="240" w:dyaOrig="300">
          <v:shape id="_x0000_i1050" type="#_x0000_t75" style="width:12.1pt;height:14.95pt" o:ole="">
            <v:imagedata r:id="rId56" o:title=""/>
          </v:shape>
          <o:OLEObject Type="Embed" ProgID="Equation.DSMT4" ShapeID="_x0000_i1050" DrawAspect="Content" ObjectID="_1634584485" r:id="rId57"/>
        </w:object>
      </w:r>
      <w:r w:rsidR="00770802" w:rsidRPr="00781429">
        <w:rPr>
          <w:b/>
          <w:szCs w:val="21"/>
          <w:highlight w:val="yellow"/>
        </w:rPr>
        <w:t>和极化强度</w:t>
      </w:r>
      <w:r w:rsidR="00770802" w:rsidRPr="00781429">
        <w:rPr>
          <w:b/>
          <w:position w:val="-4"/>
          <w:szCs w:val="21"/>
          <w:highlight w:val="yellow"/>
        </w:rPr>
        <w:object w:dxaOrig="240" w:dyaOrig="300">
          <v:shape id="_x0000_i1051" type="#_x0000_t75" style="width:12.1pt;height:14.95pt" o:ole="">
            <v:imagedata r:id="rId58" o:title=""/>
          </v:shape>
          <o:OLEObject Type="Embed" ProgID="Equation.DSMT4" ShapeID="_x0000_i1051" DrawAspect="Content" ObjectID="_1634584486" r:id="rId59"/>
        </w:object>
      </w:r>
      <w:r w:rsidR="00770802" w:rsidRPr="00781429">
        <w:rPr>
          <w:b/>
          <w:szCs w:val="21"/>
          <w:highlight w:val="yellow"/>
        </w:rPr>
        <w:t>满足关系式</w:t>
      </w:r>
      <w:r w:rsidR="00770802" w:rsidRPr="00781429">
        <w:rPr>
          <w:rFonts w:hint="eastAsia"/>
          <w:b/>
          <w:szCs w:val="21"/>
          <w:highlight w:val="yellow"/>
        </w:rPr>
        <w:t>：</w:t>
      </w:r>
      <w:r w:rsidRPr="00781429">
        <w:rPr>
          <w:b/>
          <w:szCs w:val="21"/>
          <w:highlight w:val="yellow"/>
          <w:u w:val="single"/>
        </w:rPr>
        <w:t xml:space="preserve">        </w:t>
      </w:r>
      <w:r w:rsidRPr="00781429">
        <w:rPr>
          <w:rFonts w:hint="eastAsia"/>
          <w:b/>
          <w:szCs w:val="21"/>
          <w:highlight w:val="yellow"/>
        </w:rPr>
        <w:t>。</w:t>
      </w:r>
    </w:p>
    <w:p w:rsidR="00E82FFB" w:rsidRPr="00FA7366" w:rsidRDefault="00E82FFB" w:rsidP="00E82FFB">
      <w:pPr>
        <w:rPr>
          <w:b/>
          <w:szCs w:val="21"/>
        </w:rPr>
      </w:pPr>
    </w:p>
    <w:p w:rsidR="00E82FFB" w:rsidRDefault="00E82FFB" w:rsidP="00E82FFB">
      <w:pPr>
        <w:rPr>
          <w:b/>
          <w:szCs w:val="21"/>
        </w:rPr>
      </w:pPr>
      <w:r w:rsidRPr="00781429">
        <w:rPr>
          <w:rFonts w:eastAsia="微软雅黑"/>
          <w:b/>
          <w:color w:val="000000"/>
          <w:szCs w:val="21"/>
          <w:highlight w:val="yellow"/>
        </w:rPr>
        <w:t>4</w:t>
      </w:r>
      <w:r w:rsidRPr="00781429">
        <w:rPr>
          <w:rFonts w:eastAsia="微软雅黑"/>
          <w:b/>
          <w:color w:val="000000"/>
          <w:szCs w:val="21"/>
          <w:highlight w:val="yellow"/>
        </w:rPr>
        <w:t>．</w:t>
      </w:r>
      <w:r w:rsidR="00CA7B55" w:rsidRPr="00781429">
        <w:rPr>
          <w:rFonts w:hint="eastAsia"/>
          <w:b/>
          <w:highlight w:val="yellow"/>
        </w:rPr>
        <w:t>总带电量为</w:t>
      </w:r>
      <w:r w:rsidR="00CA7B55" w:rsidRPr="00781429">
        <w:rPr>
          <w:b/>
          <w:i/>
          <w:highlight w:val="yellow"/>
        </w:rPr>
        <w:t>Q</w:t>
      </w:r>
      <w:r w:rsidR="00CA7B55" w:rsidRPr="00781429">
        <w:rPr>
          <w:rFonts w:hint="eastAsia"/>
          <w:b/>
          <w:highlight w:val="yellow"/>
        </w:rPr>
        <w:t>，半径为</w:t>
      </w:r>
      <w:r w:rsidR="00CA7B55" w:rsidRPr="00781429">
        <w:rPr>
          <w:b/>
          <w:i/>
          <w:highlight w:val="yellow"/>
        </w:rPr>
        <w:t>R</w:t>
      </w:r>
      <w:r w:rsidR="00CA7B55" w:rsidRPr="00781429">
        <w:rPr>
          <w:rFonts w:hint="eastAsia"/>
          <w:b/>
          <w:highlight w:val="yellow"/>
        </w:rPr>
        <w:t>的均匀带电薄球壳，球壳内距球心</w:t>
      </w:r>
      <w:r w:rsidR="00CA7B55" w:rsidRPr="00781429">
        <w:rPr>
          <w:b/>
          <w:i/>
          <w:highlight w:val="yellow"/>
        </w:rPr>
        <w:t>r</w:t>
      </w:r>
      <w:r w:rsidR="00CA7B55" w:rsidRPr="00781429">
        <w:rPr>
          <w:rFonts w:hint="eastAsia"/>
          <w:b/>
          <w:highlight w:val="yellow"/>
        </w:rPr>
        <w:t>（</w:t>
      </w:r>
      <w:r w:rsidR="00CA7B55" w:rsidRPr="00781429">
        <w:rPr>
          <w:b/>
          <w:highlight w:val="yellow"/>
        </w:rPr>
        <w:t>0&lt;</w:t>
      </w:r>
      <w:r w:rsidR="00CA7B55" w:rsidRPr="00781429">
        <w:rPr>
          <w:b/>
          <w:i/>
          <w:highlight w:val="yellow"/>
        </w:rPr>
        <w:t>r</w:t>
      </w:r>
      <w:r w:rsidR="00CA7B55" w:rsidRPr="00781429">
        <w:rPr>
          <w:b/>
          <w:highlight w:val="yellow"/>
        </w:rPr>
        <w:t>&lt;</w:t>
      </w:r>
      <w:r w:rsidR="00CA7B55" w:rsidRPr="00781429">
        <w:rPr>
          <w:b/>
          <w:i/>
          <w:highlight w:val="yellow"/>
        </w:rPr>
        <w:t>R</w:t>
      </w:r>
      <w:r w:rsidR="00CA7B55" w:rsidRPr="00781429">
        <w:rPr>
          <w:rFonts w:hint="eastAsia"/>
          <w:b/>
          <w:highlight w:val="yellow"/>
        </w:rPr>
        <w:t>）处的电场强度大小</w:t>
      </w:r>
      <w:r w:rsidR="00CA7B55" w:rsidRPr="00781429">
        <w:rPr>
          <w:b/>
          <w:i/>
          <w:highlight w:val="yellow"/>
        </w:rPr>
        <w:t>E</w:t>
      </w:r>
      <w:r w:rsidR="00CA7B55" w:rsidRPr="00781429">
        <w:rPr>
          <w:b/>
          <w:highlight w:val="yellow"/>
        </w:rPr>
        <w:t>=</w:t>
      </w:r>
      <w:r w:rsidR="00CA7B55" w:rsidRPr="00781429">
        <w:rPr>
          <w:b/>
          <w:highlight w:val="yellow"/>
          <w:u w:val="single"/>
        </w:rPr>
        <w:t xml:space="preserve">        </w:t>
      </w:r>
      <w:r w:rsidR="00CA7B55" w:rsidRPr="00781429">
        <w:rPr>
          <w:rFonts w:hint="eastAsia"/>
          <w:b/>
          <w:highlight w:val="yellow"/>
        </w:rPr>
        <w:t>。</w:t>
      </w:r>
    </w:p>
    <w:p w:rsidR="006A2D5D" w:rsidRPr="00FA7366" w:rsidRDefault="006A2D5D" w:rsidP="00E82FFB">
      <w:pPr>
        <w:rPr>
          <w:b/>
          <w:szCs w:val="21"/>
        </w:rPr>
      </w:pPr>
    </w:p>
    <w:p w:rsidR="00E82FFB" w:rsidRDefault="00E82FFB" w:rsidP="00E82FFB">
      <w:pPr>
        <w:rPr>
          <w:b/>
          <w:szCs w:val="21"/>
        </w:rPr>
      </w:pPr>
      <w:r w:rsidRPr="00FA7366">
        <w:rPr>
          <w:rFonts w:eastAsia="微软雅黑"/>
          <w:b/>
          <w:color w:val="000000"/>
          <w:szCs w:val="21"/>
        </w:rPr>
        <w:t>5</w:t>
      </w:r>
      <w:r w:rsidRPr="00FA7366">
        <w:rPr>
          <w:rFonts w:eastAsia="微软雅黑"/>
          <w:b/>
          <w:color w:val="000000"/>
          <w:szCs w:val="21"/>
        </w:rPr>
        <w:t>．</w:t>
      </w:r>
      <w:r w:rsidRPr="00FA7366">
        <w:rPr>
          <w:rFonts w:hint="eastAsia"/>
          <w:b/>
          <w:szCs w:val="21"/>
        </w:rPr>
        <w:t>一个带电荷</w:t>
      </w:r>
      <w:r w:rsidRPr="00FA7366">
        <w:rPr>
          <w:b/>
          <w:i/>
          <w:szCs w:val="21"/>
        </w:rPr>
        <w:t>q</w:t>
      </w:r>
      <w:r w:rsidRPr="00FA7366">
        <w:rPr>
          <w:rFonts w:hint="eastAsia"/>
          <w:b/>
          <w:szCs w:val="21"/>
        </w:rPr>
        <w:t>，半径为</w:t>
      </w:r>
      <w:r w:rsidRPr="00FA7366">
        <w:rPr>
          <w:b/>
          <w:i/>
          <w:szCs w:val="21"/>
        </w:rPr>
        <w:t>R</w:t>
      </w:r>
      <w:r w:rsidRPr="00FA7366">
        <w:rPr>
          <w:rFonts w:hint="eastAsia"/>
          <w:b/>
          <w:szCs w:val="21"/>
        </w:rPr>
        <w:t>的金属球壳，壳内是真空，壳外是介电常数为</w:t>
      </w:r>
      <w:r w:rsidRPr="00FA7366">
        <w:rPr>
          <w:b/>
          <w:i/>
          <w:szCs w:val="21"/>
        </w:rPr>
        <w:t>ε</w:t>
      </w:r>
      <w:r w:rsidRPr="00FA7366">
        <w:rPr>
          <w:rFonts w:hint="eastAsia"/>
          <w:b/>
          <w:szCs w:val="21"/>
        </w:rPr>
        <w:t>的无限大各向同性均匀电介质，则此球壳的电势</w:t>
      </w:r>
      <w:r w:rsidRPr="00FA7366">
        <w:rPr>
          <w:b/>
          <w:i/>
          <w:szCs w:val="21"/>
        </w:rPr>
        <w:t>U</w:t>
      </w:r>
      <w:r w:rsidRPr="00FA7366">
        <w:rPr>
          <w:b/>
          <w:szCs w:val="21"/>
        </w:rPr>
        <w:t>=</w:t>
      </w:r>
      <w:r w:rsidRPr="00FA7366">
        <w:rPr>
          <w:b/>
          <w:szCs w:val="21"/>
          <w:u w:val="single"/>
        </w:rPr>
        <w:t xml:space="preserve">       </w:t>
      </w:r>
      <w:r w:rsidRPr="00FA7366">
        <w:rPr>
          <w:rFonts w:hint="eastAsia"/>
          <w:b/>
          <w:szCs w:val="21"/>
        </w:rPr>
        <w:t>。（设无穷远处为电势零点）</w:t>
      </w:r>
    </w:p>
    <w:p w:rsidR="008F15DE" w:rsidRPr="00FA7366" w:rsidRDefault="008F15DE" w:rsidP="00E82FFB">
      <w:pPr>
        <w:rPr>
          <w:b/>
          <w:szCs w:val="21"/>
        </w:rPr>
      </w:pPr>
    </w:p>
    <w:p w:rsidR="00E82FFB" w:rsidRPr="00FA7366" w:rsidRDefault="00E82FFB" w:rsidP="00E82FFB">
      <w:pPr>
        <w:rPr>
          <w:b/>
          <w:szCs w:val="21"/>
        </w:rPr>
      </w:pPr>
      <w:r w:rsidRPr="00FA7366">
        <w:rPr>
          <w:rFonts w:eastAsia="微软雅黑"/>
          <w:b/>
          <w:color w:val="000000"/>
          <w:szCs w:val="21"/>
        </w:rPr>
        <w:t>6</w:t>
      </w:r>
      <w:r w:rsidRPr="00FA7366">
        <w:rPr>
          <w:rFonts w:eastAsia="微软雅黑"/>
          <w:b/>
          <w:color w:val="000000"/>
          <w:szCs w:val="21"/>
        </w:rPr>
        <w:t>．</w:t>
      </w:r>
      <w:r w:rsidR="000C117C">
        <w:rPr>
          <w:rFonts w:hint="eastAsia"/>
          <w:b/>
          <w:szCs w:val="21"/>
        </w:rPr>
        <w:t>某一恒定</w:t>
      </w:r>
      <w:r w:rsidRPr="00FA7366">
        <w:rPr>
          <w:rFonts w:hint="eastAsia"/>
          <w:b/>
          <w:szCs w:val="21"/>
        </w:rPr>
        <w:t>磁场中，有一电量为</w:t>
      </w:r>
      <w:r w:rsidRPr="00FA7366">
        <w:rPr>
          <w:b/>
          <w:i/>
          <w:szCs w:val="21"/>
        </w:rPr>
        <w:t>q</w:t>
      </w:r>
      <w:r w:rsidRPr="00FA7366">
        <w:rPr>
          <w:rFonts w:hint="eastAsia"/>
          <w:b/>
          <w:szCs w:val="21"/>
        </w:rPr>
        <w:t>的运动电荷。当电荷运动至某点时，其速率为</w:t>
      </w:r>
      <w:r w:rsidRPr="000C117C">
        <w:rPr>
          <w:rFonts w:ascii="Book Antiqua" w:hAnsi="Book Antiqua"/>
          <w:b/>
          <w:i/>
          <w:szCs w:val="21"/>
        </w:rPr>
        <w:t>v</w:t>
      </w:r>
      <w:r w:rsidRPr="00FA7366">
        <w:rPr>
          <w:rFonts w:hint="eastAsia"/>
          <w:b/>
          <w:szCs w:val="21"/>
        </w:rPr>
        <w:t>，运动方向与磁场方向间的夹角为</w:t>
      </w:r>
      <w:r w:rsidRPr="00FA7366">
        <w:rPr>
          <w:b/>
          <w:i/>
          <w:szCs w:val="21"/>
        </w:rPr>
        <w:t>α</w:t>
      </w:r>
      <w:r w:rsidRPr="00FA7366">
        <w:rPr>
          <w:rFonts w:hint="eastAsia"/>
          <w:b/>
          <w:szCs w:val="21"/>
        </w:rPr>
        <w:t>，此时测出它所受的磁力为</w:t>
      </w:r>
      <w:r w:rsidRPr="00FA7366">
        <w:rPr>
          <w:b/>
          <w:i/>
          <w:szCs w:val="21"/>
        </w:rPr>
        <w:t>f</w:t>
      </w:r>
      <w:r w:rsidRPr="00FA7366">
        <w:rPr>
          <w:b/>
          <w:i/>
          <w:szCs w:val="21"/>
          <w:vertAlign w:val="subscript"/>
        </w:rPr>
        <w:t>m</w:t>
      </w:r>
      <w:r w:rsidRPr="00FA7366">
        <w:rPr>
          <w:rFonts w:hint="eastAsia"/>
          <w:b/>
          <w:szCs w:val="21"/>
        </w:rPr>
        <w:t>。则该运动电荷所在处的磁感应强度的大小为</w:t>
      </w:r>
      <w:r w:rsidRPr="00FA7366">
        <w:rPr>
          <w:b/>
          <w:szCs w:val="21"/>
          <w:u w:val="single"/>
        </w:rPr>
        <w:t xml:space="preserve">       </w:t>
      </w:r>
      <w:r w:rsidRPr="00FA7366">
        <w:rPr>
          <w:rFonts w:hint="eastAsia"/>
          <w:b/>
          <w:szCs w:val="21"/>
        </w:rPr>
        <w:t>。</w:t>
      </w:r>
    </w:p>
    <w:p w:rsidR="00A24321" w:rsidRPr="00FA7366" w:rsidRDefault="00A24321" w:rsidP="00E82FFB">
      <w:pPr>
        <w:rPr>
          <w:b/>
          <w:szCs w:val="21"/>
        </w:rPr>
      </w:pPr>
    </w:p>
    <w:p w:rsidR="00E82FFB" w:rsidRPr="008F15DE" w:rsidRDefault="00E82FFB" w:rsidP="00E82FFB">
      <w:pPr>
        <w:rPr>
          <w:b/>
          <w:szCs w:val="21"/>
        </w:rPr>
      </w:pPr>
      <w:r w:rsidRPr="00781429">
        <w:rPr>
          <w:rFonts w:eastAsia="微软雅黑"/>
          <w:b/>
          <w:color w:val="000000"/>
          <w:szCs w:val="21"/>
          <w:highlight w:val="yellow"/>
        </w:rPr>
        <w:t>7</w:t>
      </w:r>
      <w:r w:rsidRPr="00781429">
        <w:rPr>
          <w:rFonts w:eastAsia="微软雅黑"/>
          <w:b/>
          <w:color w:val="000000"/>
          <w:szCs w:val="21"/>
          <w:highlight w:val="yellow"/>
        </w:rPr>
        <w:t>．</w:t>
      </w:r>
      <w:r w:rsidR="008F15DE" w:rsidRPr="00781429">
        <w:rPr>
          <w:rFonts w:hint="eastAsia"/>
          <w:b/>
          <w:szCs w:val="21"/>
          <w:highlight w:val="yellow"/>
        </w:rPr>
        <w:t>一带电粒子垂直射入一磁感应强度大小为</w:t>
      </w:r>
      <w:r w:rsidR="008F15DE" w:rsidRPr="00781429">
        <w:rPr>
          <w:rFonts w:hint="eastAsia"/>
          <w:b/>
          <w:i/>
          <w:szCs w:val="21"/>
          <w:highlight w:val="yellow"/>
        </w:rPr>
        <w:t>B</w:t>
      </w:r>
      <w:r w:rsidR="008F15DE" w:rsidRPr="00781429">
        <w:rPr>
          <w:rFonts w:hint="eastAsia"/>
          <w:b/>
          <w:szCs w:val="21"/>
          <w:highlight w:val="yellow"/>
        </w:rPr>
        <w:t>的磁场后，作周期为</w:t>
      </w:r>
      <w:r w:rsidR="008F15DE" w:rsidRPr="00781429">
        <w:rPr>
          <w:rFonts w:hint="eastAsia"/>
          <w:b/>
          <w:i/>
          <w:szCs w:val="21"/>
          <w:highlight w:val="yellow"/>
        </w:rPr>
        <w:t>T</w:t>
      </w:r>
      <w:r w:rsidR="008F15DE" w:rsidRPr="00781429">
        <w:rPr>
          <w:rFonts w:hint="eastAsia"/>
          <w:b/>
          <w:szCs w:val="21"/>
          <w:highlight w:val="yellow"/>
        </w:rPr>
        <w:t>的匀速率圆周运动。若要使运动周期变为</w:t>
      </w:r>
      <w:r w:rsidR="008F15DE" w:rsidRPr="00781429">
        <w:rPr>
          <w:rFonts w:hint="eastAsia"/>
          <w:b/>
          <w:i/>
          <w:szCs w:val="21"/>
          <w:highlight w:val="yellow"/>
        </w:rPr>
        <w:t>T</w:t>
      </w:r>
      <w:r w:rsidR="008F15DE" w:rsidRPr="00781429">
        <w:rPr>
          <w:b/>
          <w:szCs w:val="21"/>
          <w:highlight w:val="yellow"/>
        </w:rPr>
        <w:t>/2</w:t>
      </w:r>
      <w:r w:rsidR="008F15DE" w:rsidRPr="00781429">
        <w:rPr>
          <w:rFonts w:hint="eastAsia"/>
          <w:b/>
          <w:szCs w:val="21"/>
          <w:highlight w:val="yellow"/>
        </w:rPr>
        <w:t>，</w:t>
      </w:r>
      <w:r w:rsidR="008F15DE" w:rsidRPr="00781429">
        <w:rPr>
          <w:b/>
          <w:szCs w:val="21"/>
          <w:highlight w:val="yellow"/>
        </w:rPr>
        <w:t>则磁感应强度大小应变为</w:t>
      </w:r>
      <w:r w:rsidR="008F15DE" w:rsidRPr="00781429">
        <w:rPr>
          <w:rFonts w:hint="eastAsia"/>
          <w:b/>
          <w:szCs w:val="21"/>
          <w:highlight w:val="yellow"/>
          <w:u w:val="single"/>
        </w:rPr>
        <w:t xml:space="preserve"> </w:t>
      </w:r>
      <w:r w:rsidR="008F15DE" w:rsidRPr="00781429">
        <w:rPr>
          <w:b/>
          <w:szCs w:val="21"/>
          <w:highlight w:val="yellow"/>
          <w:u w:val="single"/>
        </w:rPr>
        <w:t xml:space="preserve">         </w:t>
      </w:r>
      <w:r w:rsidR="008F15DE" w:rsidRPr="00781429">
        <w:rPr>
          <w:rFonts w:hint="eastAsia"/>
          <w:b/>
          <w:szCs w:val="21"/>
          <w:highlight w:val="yellow"/>
        </w:rPr>
        <w:t>。</w:t>
      </w:r>
    </w:p>
    <w:p w:rsidR="00A24321" w:rsidRPr="00FA7366" w:rsidRDefault="00A24321" w:rsidP="00E82FFB">
      <w:pPr>
        <w:rPr>
          <w:b/>
          <w:szCs w:val="21"/>
        </w:rPr>
      </w:pPr>
    </w:p>
    <w:p w:rsidR="00E82FFB" w:rsidRPr="00FA7366" w:rsidRDefault="00E82FFB" w:rsidP="00E82FFB">
      <w:pPr>
        <w:autoSpaceDE w:val="0"/>
        <w:autoSpaceDN w:val="0"/>
        <w:adjustRightInd w:val="0"/>
        <w:snapToGrid w:val="0"/>
        <w:spacing w:line="300" w:lineRule="auto"/>
        <w:jc w:val="left"/>
        <w:rPr>
          <w:b/>
          <w:szCs w:val="21"/>
        </w:rPr>
      </w:pPr>
      <w:r w:rsidRPr="00781429">
        <w:rPr>
          <w:rFonts w:eastAsia="微软雅黑"/>
          <w:b/>
          <w:color w:val="000000"/>
          <w:szCs w:val="21"/>
          <w:highlight w:val="yellow"/>
        </w:rPr>
        <w:t>8</w:t>
      </w:r>
      <w:r w:rsidRPr="00781429">
        <w:rPr>
          <w:rFonts w:eastAsia="微软雅黑"/>
          <w:b/>
          <w:color w:val="000000"/>
          <w:szCs w:val="21"/>
          <w:highlight w:val="yellow"/>
        </w:rPr>
        <w:t>．</w:t>
      </w:r>
      <w:r w:rsidR="008F15DE" w:rsidRPr="00781429">
        <w:rPr>
          <w:b/>
          <w:bCs/>
          <w:color w:val="000000"/>
          <w:highlight w:val="yellow"/>
        </w:rPr>
        <w:t>无限长载流导线通有电流</w:t>
      </w:r>
      <w:r w:rsidR="008F15DE" w:rsidRPr="00781429">
        <w:rPr>
          <w:b/>
          <w:bCs/>
          <w:i/>
          <w:color w:val="000000"/>
          <w:highlight w:val="yellow"/>
        </w:rPr>
        <w:t>I</w:t>
      </w:r>
      <w:r w:rsidR="008F15DE" w:rsidRPr="00781429">
        <w:rPr>
          <w:b/>
          <w:bCs/>
          <w:color w:val="000000"/>
          <w:highlight w:val="yellow"/>
        </w:rPr>
        <w:t>，在其产生的磁场中作一个以载流导线为轴线的同轴圆柱形闭合高斯曲面，则通过此闭合面的磁通量为</w:t>
      </w:r>
      <w:r w:rsidR="000C117C" w:rsidRPr="00781429">
        <w:rPr>
          <w:b/>
          <w:szCs w:val="21"/>
          <w:highlight w:val="yellow"/>
        </w:rPr>
        <w:t>___________</w:t>
      </w:r>
      <w:r w:rsidRPr="00781429">
        <w:rPr>
          <w:rFonts w:hint="eastAsia"/>
          <w:b/>
          <w:szCs w:val="21"/>
          <w:highlight w:val="yellow"/>
        </w:rPr>
        <w:t>。</w:t>
      </w:r>
    </w:p>
    <w:p w:rsidR="00A24321" w:rsidRPr="00FA7366" w:rsidRDefault="00D65F76" w:rsidP="00E82FFB">
      <w:pPr>
        <w:autoSpaceDE w:val="0"/>
        <w:autoSpaceDN w:val="0"/>
        <w:adjustRightInd w:val="0"/>
        <w:snapToGrid w:val="0"/>
        <w:spacing w:line="300" w:lineRule="auto"/>
        <w:jc w:val="left"/>
        <w:rPr>
          <w:b/>
          <w:szCs w:val="21"/>
        </w:rPr>
      </w:pPr>
      <w:r w:rsidRPr="00FA7366">
        <w:rPr>
          <w:noProof/>
          <w:szCs w:val="21"/>
        </w:rPr>
        <mc:AlternateContent>
          <mc:Choice Requires="wpc">
            <w:drawing>
              <wp:anchor distT="0" distB="0" distL="114300" distR="114300" simplePos="0" relativeHeight="251665408" behindDoc="0" locked="0" layoutInCell="1" allowOverlap="1">
                <wp:simplePos x="0" y="0"/>
                <wp:positionH relativeFrom="column">
                  <wp:posOffset>5350510</wp:posOffset>
                </wp:positionH>
                <wp:positionV relativeFrom="paragraph">
                  <wp:posOffset>22860</wp:posOffset>
                </wp:positionV>
                <wp:extent cx="950595" cy="575310"/>
                <wp:effectExtent l="0" t="190500" r="1905" b="300990"/>
                <wp:wrapSquare wrapText="bothSides"/>
                <wp:docPr id="469" name="画布 46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61" name="直接箭头连接符 185"/>
                        <wps:cNvCnPr>
                          <a:cxnSpLocks noChangeShapeType="1"/>
                        </wps:cNvCnPr>
                        <wps:spPr bwMode="auto">
                          <a:xfrm flipV="1">
                            <a:off x="277603" y="323806"/>
                            <a:ext cx="0" cy="540009"/>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62" name="直接箭头连接符 204"/>
                        <wps:cNvCnPr>
                          <a:cxnSpLocks noChangeShapeType="1"/>
                        </wps:cNvCnPr>
                        <wps:spPr bwMode="auto">
                          <a:xfrm flipV="1">
                            <a:off x="279805" y="-181903"/>
                            <a:ext cx="0" cy="539709"/>
                          </a:xfrm>
                          <a:prstGeom prst="straightConnector1">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63" name="直接连接符 186"/>
                        <wps:cNvCnPr>
                          <a:cxnSpLocks noChangeShapeType="1"/>
                        </wps:cNvCnPr>
                        <wps:spPr bwMode="auto">
                          <a:xfrm>
                            <a:off x="279805" y="497509"/>
                            <a:ext cx="360263" cy="0"/>
                          </a:xfrm>
                          <a:prstGeom prst="line">
                            <a:avLst/>
                          </a:prstGeom>
                          <a:noFill/>
                          <a:ln w="12700">
                            <a:solidFill>
                              <a:srgbClr val="000000"/>
                            </a:solidFill>
                            <a:prstDash val="dash"/>
                            <a:miter lim="800000"/>
                            <a:headEnd type="arrow" w="med" len="med"/>
                            <a:tailEnd type="arrow" w="med" len="med"/>
                          </a:ln>
                          <a:extLst>
                            <a:ext uri="{909E8E84-426E-40DD-AFC4-6F175D3DCCD1}">
                              <a14:hiddenFill xmlns:a14="http://schemas.microsoft.com/office/drawing/2010/main">
                                <a:noFill/>
                              </a14:hiddenFill>
                            </a:ext>
                          </a:extLst>
                        </wps:spPr>
                        <wps:bodyPr/>
                      </wps:wsp>
                      <wps:wsp>
                        <wps:cNvPr id="464" name="直接连接符 206"/>
                        <wps:cNvCnPr>
                          <a:cxnSpLocks noChangeShapeType="1"/>
                        </wps:cNvCnPr>
                        <wps:spPr bwMode="auto">
                          <a:xfrm>
                            <a:off x="631262" y="495209"/>
                            <a:ext cx="359663" cy="0"/>
                          </a:xfrm>
                          <a:prstGeom prst="line">
                            <a:avLst/>
                          </a:prstGeom>
                          <a:noFill/>
                          <a:ln w="25400">
                            <a:solidFill>
                              <a:srgbClr val="000000"/>
                            </a:solidFill>
                            <a:miter lim="800000"/>
                            <a:headEnd/>
                            <a:tailEnd/>
                          </a:ln>
                          <a:extLst>
                            <a:ext uri="{909E8E84-426E-40DD-AFC4-6F175D3DCCD1}">
                              <a14:hiddenFill xmlns:a14="http://schemas.microsoft.com/office/drawing/2010/main">
                                <a:noFill/>
                              </a14:hiddenFill>
                            </a:ext>
                          </a:extLst>
                        </wps:spPr>
                        <wps:bodyPr/>
                      </wps:wsp>
                      <wps:wsp>
                        <wps:cNvPr id="465" name="文本框 187"/>
                        <wps:cNvSpPr txBox="1">
                          <a:spLocks noChangeArrowheads="1"/>
                        </wps:cNvSpPr>
                        <wps:spPr bwMode="auto">
                          <a:xfrm>
                            <a:off x="36126" y="215904"/>
                            <a:ext cx="279604" cy="323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24321" w:rsidRDefault="00A24321" w:rsidP="00A24321">
                              <w:pPr>
                                <w:rPr>
                                  <w:i/>
                                </w:rPr>
                              </w:pPr>
                              <w:r>
                                <w:rPr>
                                  <w:i/>
                                </w:rPr>
                                <w:t>I</w:t>
                              </w:r>
                            </w:p>
                          </w:txbxContent>
                        </wps:txbx>
                        <wps:bodyPr rot="0" vert="horz" wrap="square" lIns="91440" tIns="45720" rIns="91440" bIns="45720" anchor="t" anchorCtr="0" upright="1">
                          <a:noAutofit/>
                        </wps:bodyPr>
                      </wps:wsp>
                      <wps:wsp>
                        <wps:cNvPr id="466" name="文本框 187"/>
                        <wps:cNvSpPr txBox="1">
                          <a:spLocks noChangeArrowheads="1"/>
                        </wps:cNvSpPr>
                        <wps:spPr bwMode="auto">
                          <a:xfrm>
                            <a:off x="315731" y="211704"/>
                            <a:ext cx="279604" cy="323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24321" w:rsidRDefault="00A24321" w:rsidP="00A24321">
                              <w:pPr>
                                <w:pStyle w:val="a7"/>
                                <w:spacing w:before="0" w:beforeAutospacing="0" w:after="0" w:afterAutospacing="0"/>
                                <w:jc w:val="both"/>
                              </w:pPr>
                              <w:r>
                                <w:rPr>
                                  <w:rFonts w:ascii="Times New Roman" w:hAnsi="Times New Roman" w:cs="Times New Roman"/>
                                  <w:i/>
                                  <w:iCs/>
                                  <w:sz w:val="21"/>
                                  <w:szCs w:val="21"/>
                                </w:rPr>
                                <w:t>L</w:t>
                              </w:r>
                            </w:p>
                          </w:txbxContent>
                        </wps:txbx>
                        <wps:bodyPr rot="0" vert="horz" wrap="square" lIns="91440" tIns="45720" rIns="91440" bIns="45720" anchor="t" anchorCtr="0" upright="1">
                          <a:noAutofit/>
                        </wps:bodyPr>
                      </wps:wsp>
                      <wps:wsp>
                        <wps:cNvPr id="467" name="直接箭头连接符 188"/>
                        <wps:cNvCnPr>
                          <a:cxnSpLocks noChangeShapeType="1"/>
                        </wps:cNvCnPr>
                        <wps:spPr bwMode="auto">
                          <a:xfrm flipH="1" flipV="1">
                            <a:off x="811393" y="273005"/>
                            <a:ext cx="0" cy="216004"/>
                          </a:xfrm>
                          <a:prstGeom prst="straightConnector1">
                            <a:avLst/>
                          </a:prstGeom>
                          <a:noFill/>
                          <a:ln w="12700">
                            <a:solidFill>
                              <a:srgbClr val="000000"/>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468" name="文本框 187"/>
                        <wps:cNvSpPr txBox="1">
                          <a:spLocks noChangeArrowheads="1"/>
                        </wps:cNvSpPr>
                        <wps:spPr bwMode="auto">
                          <a:xfrm>
                            <a:off x="671891" y="0"/>
                            <a:ext cx="279604" cy="323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24321" w:rsidRDefault="00A24321" w:rsidP="00A24321">
                              <w:pPr>
                                <w:pStyle w:val="a7"/>
                                <w:spacing w:before="0" w:beforeAutospacing="0" w:after="0" w:afterAutospacing="0"/>
                                <w:jc w:val="both"/>
                                <w:rPr>
                                  <w:rFonts w:ascii="Book Antiqua" w:hAnsi="Book Antiqua"/>
                                </w:rPr>
                              </w:pPr>
                              <w:r>
                                <w:rPr>
                                  <w:rFonts w:ascii="Book Antiqua" w:hAnsi="Book Antiqua" w:cs="Times New Roman"/>
                                  <w:i/>
                                  <w:iCs/>
                                  <w:sz w:val="21"/>
                                  <w:szCs w:val="21"/>
                                </w:rPr>
                                <w:t>v</w:t>
                              </w:r>
                            </w:p>
                          </w:txbxContent>
                        </wps:txbx>
                        <wps:bodyPr rot="0" vert="horz" wrap="square" lIns="91440" tIns="45720" rIns="91440" bIns="45720" anchor="t" anchorCtr="0" upright="1">
                          <a:noAutofit/>
                        </wps:bodyPr>
                      </wps:wsp>
                    </wpc:wpc>
                  </a:graphicData>
                </a:graphic>
              </wp:anchor>
            </w:drawing>
          </mc:Choice>
          <mc:Fallback>
            <w:pict>
              <v:group id="画布 469" o:spid="_x0000_s1158" editas="canvas" style="position:absolute;margin-left:421.3pt;margin-top:1.8pt;width:74.85pt;height:45.3pt;z-index:251665408;mso-position-horizontal-relative:text;mso-position-vertical-relative:text" coordsize="9505,5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">
                <v:shape id="_x0000_s1159" type="#_x0000_t75" style="position:absolute;width:9505;height:5753;visibility:visible;mso-wrap-style:square">
                  <v:fill o:detectmouseclick="t"/>
                  <v:path o:connecttype="none"/>
                </v:shape>
                <v:shape id="直接箭头连接符 185" o:spid="_x0000_s1160" type="#_x0000_t32" style="position:absolute;left:2776;top:3238;width:0;height:54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ocZ8QAAADcAAAADwAAAGRycy9kb3ducmV2LnhtbESPzWrCQBSF9wXfYbgFd83EIkkbM4oI&#10;BRdumlpId5fMNQnN3Akzo8a37whCl4fz83HKzWQGcSHne8sKFkkKgrixuudWwfHr4+UNhA/IGgfL&#10;pOBGHjbr2VOJhbZX/qRLFVoRR9gXqKALYSyk9E1HBn1iR+LonawzGKJ0rdQOr3HcDPI1TTNpsOdI&#10;6HCkXUfNb3U2ETLmPzqrt05+H2t9NvnSHt5rpebP03YFItAU/sOP9l4rWGYLuJ+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2hxnxAAAANwAAAAPAAAAAAAAAAAA&#10;AAAAAKECAABkcnMvZG93bnJldi54bWxQSwUGAAAAAAQABAD5AAAAkgMAAAAA&#10;" strokeweight="1pt">
                  <v:stroke endarrow="block" joinstyle="miter"/>
                </v:shape>
                <v:shape id="直接箭头连接符 204" o:spid="_x0000_s1161" type="#_x0000_t32" style="position:absolute;left:2798;top:-1819;width:0;height:53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0ntcMAAADcAAAADwAAAGRycy9kb3ducmV2LnhtbESP3YrCMBSE7xd8h3AE79ZULUWqUVTo&#10;snvpzwMcmmNbbU5ik9Xu228EwcthZr5hluvetOJOnW8sK5iMExDEpdUNVwpOx+JzDsIHZI2tZVLw&#10;Rx7Wq8HHEnNtH7yn+yFUIkLY56igDsHlUvqyJoN+bB1x9M62Mxii7CqpO3xEuGnlNEkyabDhuFCj&#10;o11N5fXwaxTo+a6YXdKvyY+79sU25cxtbplSo2G/WYAI1Id3+NX+1grSbArPM/EI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tJ7XDAAAA3AAAAA8AAAAAAAAAAAAA&#10;AAAAoQIAAGRycy9kb3ducmV2LnhtbFBLBQYAAAAABAAEAPkAAACRAwAAAAA=&#10;" strokeweight="1pt">
                  <v:stroke joinstyle="miter"/>
                </v:shape>
                <v:line id="直接连接符 186" o:spid="_x0000_s1162" style="position:absolute;visibility:visible;mso-wrap-style:square" from="2798,4975" to="6400,4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rsU8YAAADcAAAADwAAAGRycy9kb3ducmV2LnhtbESPQU8CMRSE7yb+h+aRcDHQVRTIQiHG&#10;QPRCjMCF22P72K5uX9e2sOu/pyYmHicz801mvuxsLS7kQ+VYwf0wA0FcOF1xqWC/Ww+mIEJE1lg7&#10;JgU/FGC5uL2ZY65dyx902cZSJAiHHBWYGJtcylAYshiGriFO3sl5izFJX0rtsU1wW8uHLBtLixWn&#10;BYMNvRgqvrZnq2C1imif7iYjc/KH7037/vp5OLJS/V73PAMRqYv/4b/2m1bwOB7B7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67FPGAAAA3AAAAA8AAAAAAAAA&#10;AAAAAAAAoQIAAGRycy9kb3ducmV2LnhtbFBLBQYAAAAABAAEAPkAAACUAwAAAAA=&#10;" strokeweight="1pt">
                  <v:stroke dashstyle="dash" startarrow="open" endarrow="open" joinstyle="miter"/>
                </v:line>
                <v:line id="直接连接符 206" o:spid="_x0000_s1163" style="position:absolute;visibility:visible;mso-wrap-style:square" from="6312,4952" to="9909,4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WFMcEAAADcAAAADwAAAGRycy9kb3ducmV2LnhtbESPQYvCMBSE74L/ITzBm6aupSzVKLog&#10;eN3qYY+P5pm2Ni+libb++83CgsdhZr5htvvRtuJJva8dK1gtExDEpdM1GwXXy2nxCcIHZI2tY1Lw&#10;Ig/73XSyxVy7gb/pWQQjIoR9jgqqELpcSl9WZNEvXUccvZvrLYYoeyN1j0OE21Z+JEkmLdYcFyrs&#10;6Kui8l48rAKzPrpOFtTc08EdzTlrfprDRan5bDxsQAQawzv83z5rBWmWwt+ZeAT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lYUxwQAAANwAAAAPAAAAAAAAAAAAAAAA&#10;AKECAABkcnMvZG93bnJldi54bWxQSwUGAAAAAAQABAD5AAAAjwMAAAAA&#10;" strokeweight="2pt">
                  <v:stroke joinstyle="miter"/>
                </v:line>
                <v:shape id="文本框 187" o:spid="_x0000_s1164" type="#_x0000_t202" style="position:absolute;left:361;top:2159;width:2796;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Lvv8cA&#10;AADcAAAADwAAAGRycy9kb3ducmV2LnhtbESPQWvCQBSE70L/w/IKvelGaSSkriIBaRF7SOqlt9fs&#10;Mwlm36bZrYn++m6h4HGYmW+Y1WY0rbhQ7xrLCuazCARxaXXDlYLjx26agHAeWWNrmRRcycFm/TBZ&#10;YartwDldCl+JAGGXooLa+y6V0pU1GXQz2xEH72R7gz7IvpK6xyHATSsXUbSUBhsOCzV2lNVUnosf&#10;o2Cf7d4x/1qY5NZmr4fTtvs+fsZKPT2O2xcQnkZ/D/+337SC52U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S77/HAAAA3AAAAA8AAAAAAAAAAAAAAAAAmAIAAGRy&#10;cy9kb3ducmV2LnhtbFBLBQYAAAAABAAEAPUAAACMAwAAAAA=&#10;" filled="f" stroked="f" strokeweight=".5pt">
                  <v:textbox>
                    <w:txbxContent>
                      <w:p w:rsidR="00A24321" w:rsidRDefault="00A24321" w:rsidP="00A24321">
                        <w:pPr>
                          <w:rPr>
                            <w:i/>
                          </w:rPr>
                        </w:pPr>
                        <w:r>
                          <w:rPr>
                            <w:i/>
                          </w:rPr>
                          <w:t>I</w:t>
                        </w:r>
                      </w:p>
                    </w:txbxContent>
                  </v:textbox>
                </v:shape>
                <v:shape id="文本框 187" o:spid="_x0000_s1165" type="#_x0000_t202" style="position:absolute;left:3157;top:2117;width:2796;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BxyMcA&#10;AADcAAAADwAAAGRycy9kb3ducmV2LnhtbESPQWvCQBSE70L/w/IKvemmoQ0SXUMIBEupB62X3l6z&#10;zySYfZtmV037611B6HGYmW+YZTaaTpxpcK1lBc+zCARxZXXLtYL9Zzmdg3AeWWNnmRT8koNs9TBZ&#10;Yqrthbd03vlaBAi7FBU03veplK5qyKCb2Z44eAc7GPRBDrXUA14C3HQyjqJEGmw5LDTYU9FQddyd&#10;jIL3otzg9js287+uWH8c8v5n//Wq1NPjmC9AeBr9f/jeftMKXpIEbmfCEZ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AccjHAAAA3AAAAA8AAAAAAAAAAAAAAAAAmAIAAGRy&#10;cy9kb3ducmV2LnhtbFBLBQYAAAAABAAEAPUAAACMAwAAAAA=&#10;" filled="f" stroked="f" strokeweight=".5pt">
                  <v:textbox>
                    <w:txbxContent>
                      <w:p w:rsidR="00A24321" w:rsidRDefault="00A24321" w:rsidP="00A24321">
                        <w:pPr>
                          <w:pStyle w:val="a7"/>
                          <w:spacing w:before="0" w:beforeAutospacing="0" w:after="0" w:afterAutospacing="0"/>
                          <w:jc w:val="both"/>
                        </w:pPr>
                        <w:r>
                          <w:rPr>
                            <w:rFonts w:ascii="Times New Roman" w:hAnsi="Times New Roman" w:cs="Times New Roman"/>
                            <w:i/>
                            <w:iCs/>
                            <w:sz w:val="21"/>
                            <w:szCs w:val="21"/>
                          </w:rPr>
                          <w:t>L</w:t>
                        </w:r>
                      </w:p>
                    </w:txbxContent>
                  </v:textbox>
                </v:shape>
                <v:shape id="直接箭头连接符 188" o:spid="_x0000_s1166" type="#_x0000_t32" style="position:absolute;left:8113;top:2730;width:0;height:21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QWZMcAAADcAAAADwAAAGRycy9kb3ducmV2LnhtbESPQWvCQBSE7wX/w/IKXkrdKGJLmo2I&#10;tCJIDxqh19fsa5KafRuza4z+elco9DjMzDdMMu9NLTpqXWVZwXgUgSDOra64ULDPPp5fQTiPrLG2&#10;TAou5GCeDh4SjLU985a6nS9EgLCLUUHpfRNL6fKSDLqRbYiD92Nbgz7ItpC6xXOAm1pOomgmDVYc&#10;FkpsaFlSftidjIK6M/b3+vm1oiL73hye/P66OL4rNXzsF28gPPX+P/zXXmsF09kL3M+EIyD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1BZkxwAAANwAAAAPAAAAAAAA&#10;AAAAAAAAAKECAABkcnMvZG93bnJldi54bWxQSwUGAAAAAAQABAD5AAAAlQMAAAAA&#10;" strokeweight="1pt">
                  <v:stroke dashstyle="dash" endarrow="block" joinstyle="miter"/>
                </v:shape>
                <v:shape id="文本框 187" o:spid="_x0000_s1167" type="#_x0000_t202" style="position:absolute;left:6718;width:2796;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NAIcQA&#10;AADcAAAADwAAAGRycy9kb3ducmV2LnhtbERPyWrDMBC9F/IPYgK9NXJCG4IT2RhDaCntIcslt4k1&#10;Xog1ci3Vdvv11aGQ4+Ptu3QyrRiod41lBctFBIK4sLrhSsH5tH/agHAeWWNrmRT8kIM0mT3sMNZ2&#10;5AMNR1+JEMIuRgW1910spStqMugWtiMOXGl7gz7AvpK6xzGEm1auomgtDTYcGmrsKK+puB2/jYL3&#10;fP+Jh+vKbH7b/PWjzLqv8+VFqcf5lG1BeJr8XfzvftMKntdhbT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TQCHEAAAA3AAAAA8AAAAAAAAAAAAAAAAAmAIAAGRycy9k&#10;b3ducmV2LnhtbFBLBQYAAAAABAAEAPUAAACJAwAAAAA=&#10;" filled="f" stroked="f" strokeweight=".5pt">
                  <v:textbox>
                    <w:txbxContent>
                      <w:p w:rsidR="00A24321" w:rsidRDefault="00A24321" w:rsidP="00A24321">
                        <w:pPr>
                          <w:pStyle w:val="a7"/>
                          <w:spacing w:before="0" w:beforeAutospacing="0" w:after="0" w:afterAutospacing="0"/>
                          <w:jc w:val="both"/>
                          <w:rPr>
                            <w:rFonts w:ascii="Book Antiqua" w:hAnsi="Book Antiqua"/>
                          </w:rPr>
                        </w:pPr>
                        <w:r>
                          <w:rPr>
                            <w:rFonts w:ascii="Book Antiqua" w:hAnsi="Book Antiqua" w:cs="Times New Roman"/>
                            <w:i/>
                            <w:iCs/>
                            <w:sz w:val="21"/>
                            <w:szCs w:val="21"/>
                          </w:rPr>
                          <w:t>v</w:t>
                        </w:r>
                      </w:p>
                    </w:txbxContent>
                  </v:textbox>
                </v:shape>
                <w10:wrap type="square"/>
              </v:group>
            </w:pict>
          </mc:Fallback>
        </mc:AlternateContent>
      </w:r>
    </w:p>
    <w:p w:rsidR="00A24321" w:rsidRPr="00FA7366" w:rsidRDefault="00E82FFB" w:rsidP="00A24321">
      <w:pPr>
        <w:autoSpaceDE w:val="0"/>
        <w:autoSpaceDN w:val="0"/>
        <w:adjustRightInd w:val="0"/>
        <w:snapToGrid w:val="0"/>
        <w:spacing w:line="300" w:lineRule="auto"/>
        <w:jc w:val="left"/>
        <w:rPr>
          <w:b/>
          <w:szCs w:val="21"/>
        </w:rPr>
      </w:pPr>
      <w:r w:rsidRPr="00FA7366">
        <w:rPr>
          <w:rFonts w:eastAsia="微软雅黑"/>
          <w:b/>
          <w:color w:val="000000"/>
          <w:szCs w:val="21"/>
        </w:rPr>
        <w:t>9</w:t>
      </w:r>
      <w:r w:rsidRPr="00FA7366">
        <w:rPr>
          <w:rFonts w:eastAsia="微软雅黑"/>
          <w:b/>
          <w:color w:val="000000"/>
          <w:szCs w:val="21"/>
        </w:rPr>
        <w:t>．</w:t>
      </w:r>
      <w:bookmarkStart w:id="2" w:name="Ask2"/>
      <w:bookmarkEnd w:id="2"/>
      <w:r w:rsidR="00A24321" w:rsidRPr="00FA7366">
        <w:rPr>
          <w:rFonts w:hint="eastAsia"/>
          <w:b/>
          <w:szCs w:val="21"/>
        </w:rPr>
        <w:t>如图，</w:t>
      </w:r>
      <w:r w:rsidR="00A24321" w:rsidRPr="00FA7366">
        <w:rPr>
          <w:rFonts w:hint="eastAsia"/>
          <w:b/>
          <w:bCs/>
          <w:szCs w:val="21"/>
        </w:rPr>
        <w:t>长为</w:t>
      </w:r>
      <w:r w:rsidR="00A24321" w:rsidRPr="00FA7366">
        <w:rPr>
          <w:b/>
          <w:bCs/>
          <w:i/>
          <w:szCs w:val="21"/>
        </w:rPr>
        <w:t>L</w:t>
      </w:r>
      <w:r w:rsidR="00A24321" w:rsidRPr="00FA7366">
        <w:rPr>
          <w:rFonts w:hint="eastAsia"/>
          <w:b/>
          <w:bCs/>
          <w:szCs w:val="21"/>
        </w:rPr>
        <w:t>的铜棒与通有电流为</w:t>
      </w:r>
      <w:r w:rsidR="00A24321" w:rsidRPr="00FA7366">
        <w:rPr>
          <w:b/>
          <w:bCs/>
          <w:i/>
          <w:szCs w:val="21"/>
        </w:rPr>
        <w:t>I</w:t>
      </w:r>
      <w:r w:rsidR="00A24321" w:rsidRPr="00FA7366">
        <w:rPr>
          <w:rFonts w:hint="eastAsia"/>
          <w:b/>
          <w:bCs/>
          <w:szCs w:val="21"/>
        </w:rPr>
        <w:t>的无限长载流直导线垂直共面，若铜棒以速率</w:t>
      </w:r>
      <w:r w:rsidR="00A24321" w:rsidRPr="00FA7366">
        <w:rPr>
          <w:b/>
          <w:bCs/>
          <w:szCs w:val="21"/>
        </w:rPr>
        <w:t xml:space="preserve"> </w:t>
      </w:r>
      <w:r w:rsidR="00A24321" w:rsidRPr="00FA7366">
        <w:rPr>
          <w:rFonts w:ascii="Book Antiqua" w:hAnsi="Book Antiqua"/>
          <w:b/>
          <w:bCs/>
          <w:i/>
          <w:iCs/>
          <w:szCs w:val="21"/>
        </w:rPr>
        <w:t xml:space="preserve">v </w:t>
      </w:r>
      <w:r w:rsidR="00A24321" w:rsidRPr="00FA7366">
        <w:rPr>
          <w:rFonts w:hint="eastAsia"/>
          <w:b/>
          <w:bCs/>
          <w:szCs w:val="21"/>
        </w:rPr>
        <w:t>沿导线运动，且铜棒左端与导线的距离为</w:t>
      </w:r>
      <w:r w:rsidR="00A24321" w:rsidRPr="00FA7366">
        <w:rPr>
          <w:b/>
          <w:bCs/>
          <w:i/>
          <w:szCs w:val="21"/>
        </w:rPr>
        <w:t>L</w:t>
      </w:r>
      <w:r w:rsidR="00A24321" w:rsidRPr="00FA7366">
        <w:rPr>
          <w:rFonts w:hint="eastAsia"/>
          <w:b/>
          <w:bCs/>
          <w:szCs w:val="21"/>
        </w:rPr>
        <w:t>，则铜棒两端的电动势大小</w:t>
      </w:r>
      <w:r w:rsidR="00A24321" w:rsidRPr="00FA7366">
        <w:rPr>
          <w:rFonts w:hint="eastAsia"/>
          <w:b/>
          <w:szCs w:val="21"/>
        </w:rPr>
        <w:t>为</w:t>
      </w:r>
      <w:r w:rsidR="00A24321" w:rsidRPr="00FA7366">
        <w:rPr>
          <w:b/>
          <w:szCs w:val="21"/>
        </w:rPr>
        <w:t>_____________</w:t>
      </w:r>
      <w:r w:rsidR="00A24321" w:rsidRPr="00FA7366">
        <w:rPr>
          <w:rFonts w:hint="eastAsia"/>
          <w:b/>
          <w:szCs w:val="21"/>
        </w:rPr>
        <w:t>。</w:t>
      </w:r>
    </w:p>
    <w:p w:rsidR="00A24321" w:rsidRPr="00FA7366" w:rsidRDefault="00A24321" w:rsidP="00A24321">
      <w:pPr>
        <w:autoSpaceDE w:val="0"/>
        <w:autoSpaceDN w:val="0"/>
        <w:adjustRightInd w:val="0"/>
        <w:snapToGrid w:val="0"/>
        <w:spacing w:line="300" w:lineRule="auto"/>
        <w:jc w:val="left"/>
        <w:rPr>
          <w:b/>
          <w:szCs w:val="21"/>
        </w:rPr>
      </w:pPr>
    </w:p>
    <w:p w:rsidR="00E82FFB" w:rsidRPr="00FA7366" w:rsidRDefault="00E82FFB" w:rsidP="00E82FFB">
      <w:pPr>
        <w:rPr>
          <w:b/>
          <w:szCs w:val="21"/>
        </w:rPr>
      </w:pPr>
      <w:r w:rsidRPr="00FA7366">
        <w:rPr>
          <w:rFonts w:eastAsia="微软雅黑"/>
          <w:b/>
          <w:color w:val="000000"/>
          <w:szCs w:val="21"/>
        </w:rPr>
        <w:t>10</w:t>
      </w:r>
      <w:r w:rsidRPr="00FA7366">
        <w:rPr>
          <w:rFonts w:eastAsia="微软雅黑"/>
          <w:b/>
          <w:color w:val="000000"/>
          <w:szCs w:val="21"/>
        </w:rPr>
        <w:t>．</w:t>
      </w:r>
      <w:r w:rsidRPr="00FA7366">
        <w:rPr>
          <w:rFonts w:hint="eastAsia"/>
          <w:b/>
          <w:szCs w:val="21"/>
        </w:rPr>
        <w:t>一自感线圈中，电流强度在</w:t>
      </w:r>
      <w:r w:rsidRPr="00FA7366">
        <w:rPr>
          <w:b/>
          <w:szCs w:val="21"/>
        </w:rPr>
        <w:t>0.002</w:t>
      </w:r>
      <w:r w:rsidRPr="00FA7366">
        <w:rPr>
          <w:b/>
          <w:i/>
          <w:szCs w:val="21"/>
        </w:rPr>
        <w:t>s</w:t>
      </w:r>
      <w:r w:rsidRPr="00FA7366">
        <w:rPr>
          <w:rFonts w:hint="eastAsia"/>
          <w:b/>
          <w:szCs w:val="21"/>
        </w:rPr>
        <w:t>内均匀地由</w:t>
      </w:r>
      <w:r w:rsidRPr="00FA7366">
        <w:rPr>
          <w:b/>
          <w:szCs w:val="21"/>
        </w:rPr>
        <w:t>10</w:t>
      </w:r>
      <w:r w:rsidRPr="00FA7366">
        <w:rPr>
          <w:b/>
          <w:i/>
          <w:szCs w:val="21"/>
        </w:rPr>
        <w:t>A</w:t>
      </w:r>
      <w:r w:rsidRPr="00FA7366">
        <w:rPr>
          <w:rFonts w:hint="eastAsia"/>
          <w:b/>
          <w:szCs w:val="21"/>
        </w:rPr>
        <w:t>增加到</w:t>
      </w:r>
      <w:r w:rsidRPr="00FA7366">
        <w:rPr>
          <w:b/>
          <w:szCs w:val="21"/>
        </w:rPr>
        <w:t>12</w:t>
      </w:r>
      <w:r w:rsidRPr="00FA7366">
        <w:rPr>
          <w:b/>
          <w:i/>
          <w:szCs w:val="21"/>
        </w:rPr>
        <w:t>A</w:t>
      </w:r>
      <w:r w:rsidRPr="00FA7366">
        <w:rPr>
          <w:rFonts w:hint="eastAsia"/>
          <w:b/>
          <w:szCs w:val="21"/>
        </w:rPr>
        <w:t>，此过程中线圈内自感电动势为</w:t>
      </w:r>
      <w:r w:rsidRPr="00FA7366">
        <w:rPr>
          <w:b/>
          <w:szCs w:val="21"/>
        </w:rPr>
        <w:t>400</w:t>
      </w:r>
      <w:r w:rsidRPr="00FA7366">
        <w:rPr>
          <w:b/>
          <w:i/>
          <w:szCs w:val="21"/>
        </w:rPr>
        <w:t>V</w:t>
      </w:r>
      <w:r w:rsidRPr="00FA7366">
        <w:rPr>
          <w:rFonts w:hint="eastAsia"/>
          <w:b/>
          <w:szCs w:val="21"/>
        </w:rPr>
        <w:t>，则线圈的自感系数为</w:t>
      </w:r>
      <w:r w:rsidRPr="00FA7366">
        <w:rPr>
          <w:b/>
          <w:i/>
          <w:szCs w:val="21"/>
        </w:rPr>
        <w:t>L</w:t>
      </w:r>
      <w:r w:rsidRPr="00FA7366">
        <w:rPr>
          <w:b/>
          <w:szCs w:val="21"/>
        </w:rPr>
        <w:t>=</w:t>
      </w:r>
      <w:r w:rsidRPr="00FA7366">
        <w:rPr>
          <w:b/>
          <w:szCs w:val="21"/>
          <w:u w:val="single"/>
        </w:rPr>
        <w:t xml:space="preserve">          </w:t>
      </w:r>
      <w:r w:rsidRPr="00FA7366">
        <w:rPr>
          <w:rFonts w:hint="eastAsia"/>
          <w:b/>
          <w:szCs w:val="21"/>
        </w:rPr>
        <w:t>。</w:t>
      </w:r>
    </w:p>
    <w:p w:rsidR="001D394D" w:rsidRPr="00FA7366" w:rsidRDefault="001D394D" w:rsidP="002803E3">
      <w:pPr>
        <w:adjustRightInd w:val="0"/>
        <w:snapToGrid w:val="0"/>
        <w:spacing w:line="360" w:lineRule="auto"/>
        <w:jc w:val="left"/>
        <w:textAlignment w:val="center"/>
        <w:rPr>
          <w:szCs w:val="21"/>
        </w:rPr>
      </w:pPr>
    </w:p>
    <w:p w:rsidR="00536DFC" w:rsidRPr="00FA7366" w:rsidRDefault="004D7034" w:rsidP="002803E3">
      <w:pPr>
        <w:adjustRightInd w:val="0"/>
        <w:snapToGrid w:val="0"/>
        <w:spacing w:line="360" w:lineRule="auto"/>
        <w:jc w:val="left"/>
        <w:textAlignment w:val="center"/>
        <w:rPr>
          <w:b/>
          <w:sz w:val="24"/>
        </w:rPr>
      </w:pPr>
      <w:r w:rsidRPr="00FA7366">
        <w:rPr>
          <w:b/>
          <w:sz w:val="24"/>
        </w:rPr>
        <w:t>三</w:t>
      </w:r>
      <w:r w:rsidR="00536DFC" w:rsidRPr="00FA7366">
        <w:rPr>
          <w:b/>
          <w:sz w:val="24"/>
        </w:rPr>
        <w:t>、计算题</w:t>
      </w:r>
      <w:r w:rsidR="00B457CC" w:rsidRPr="00FA7366">
        <w:rPr>
          <w:b/>
          <w:sz w:val="24"/>
        </w:rPr>
        <w:t>：</w:t>
      </w:r>
      <w:r w:rsidRPr="00FA7366">
        <w:rPr>
          <w:b/>
          <w:sz w:val="24"/>
        </w:rPr>
        <w:t>本题</w:t>
      </w:r>
      <w:r w:rsidRPr="00FA7366">
        <w:rPr>
          <w:b/>
          <w:sz w:val="24"/>
        </w:rPr>
        <w:t>12</w:t>
      </w:r>
      <w:r w:rsidRPr="00FA7366">
        <w:rPr>
          <w:b/>
          <w:sz w:val="24"/>
        </w:rPr>
        <w:t>分。</w:t>
      </w:r>
      <w:r w:rsidR="00CC51EA" w:rsidRPr="00FA7366">
        <w:rPr>
          <w:b/>
          <w:sz w:val="24"/>
        </w:rPr>
        <w:t>请在答题纸上按</w:t>
      </w:r>
      <w:r w:rsidR="005717C9" w:rsidRPr="00FA7366">
        <w:rPr>
          <w:b/>
          <w:sz w:val="24"/>
        </w:rPr>
        <w:t>题</w:t>
      </w:r>
      <w:r w:rsidR="00CC51EA" w:rsidRPr="00FA7366">
        <w:rPr>
          <w:b/>
          <w:sz w:val="24"/>
        </w:rPr>
        <w:t>序作答，并标明题号。</w:t>
      </w:r>
    </w:p>
    <w:p w:rsidR="00FA7366" w:rsidRPr="00FA7366" w:rsidRDefault="00FA7366" w:rsidP="00FA7366">
      <w:pPr>
        <w:spacing w:line="360" w:lineRule="auto"/>
        <w:ind w:firstLineChars="200" w:firstLine="422"/>
        <w:rPr>
          <w:b/>
          <w:kern w:val="0"/>
          <w:szCs w:val="21"/>
        </w:rPr>
      </w:pPr>
      <w:r w:rsidRPr="00FA7366">
        <w:rPr>
          <w:b/>
          <w:noProof/>
          <w:szCs w:val="21"/>
        </w:rPr>
        <w:drawing>
          <wp:anchor distT="0" distB="0" distL="114300" distR="114300" simplePos="0" relativeHeight="251666432" behindDoc="0" locked="0" layoutInCell="1" allowOverlap="1">
            <wp:simplePos x="0" y="0"/>
            <wp:positionH relativeFrom="column">
              <wp:posOffset>4408227</wp:posOffset>
            </wp:positionH>
            <wp:positionV relativeFrom="paragraph">
              <wp:posOffset>118707</wp:posOffset>
            </wp:positionV>
            <wp:extent cx="1692275" cy="675564"/>
            <wp:effectExtent l="0" t="0" r="3175" b="0"/>
            <wp:wrapSquare wrapText="bothSides"/>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cstate="print">
                      <a:extLst>
                        <a:ext uri="{28A0092B-C50C-407E-A947-70E740481C1C}">
                          <a14:useLocalDpi xmlns:a14="http://schemas.microsoft.com/office/drawing/2010/main" val="0"/>
                        </a:ext>
                      </a:extLst>
                    </a:blip>
                    <a:srcRect l="64919" t="67598" r="7416" b="12769"/>
                    <a:stretch/>
                  </pic:blipFill>
                  <pic:spPr bwMode="auto">
                    <a:xfrm>
                      <a:off x="0" y="0"/>
                      <a:ext cx="1692275" cy="675564"/>
                    </a:xfrm>
                    <a:prstGeom prst="rect">
                      <a:avLst/>
                    </a:prstGeom>
                    <a:ln>
                      <a:noFill/>
                    </a:ln>
                    <a:extLst>
                      <a:ext uri="{53640926-AAD7-44D8-BBD7-CCE9431645EC}">
                        <a14:shadowObscured xmlns:a14="http://schemas.microsoft.com/office/drawing/2010/main"/>
                      </a:ext>
                    </a:extLst>
                  </pic:spPr>
                </pic:pic>
              </a:graphicData>
            </a:graphic>
          </wp:anchor>
        </w:drawing>
      </w:r>
      <w:r w:rsidRPr="00FA7366">
        <w:rPr>
          <w:rFonts w:ascii="宋体" w:hAnsi="宋体" w:cs="Arial" w:hint="eastAsia"/>
          <w:b/>
          <w:szCs w:val="21"/>
        </w:rPr>
        <w:t>一细棒均匀带电，其电荷线密度为</w:t>
      </w:r>
      <w:r w:rsidRPr="00593C39">
        <w:rPr>
          <w:b/>
          <w:i/>
          <w:szCs w:val="21"/>
        </w:rPr>
        <w:t>λ</w:t>
      </w:r>
      <w:r w:rsidRPr="00FA7366">
        <w:rPr>
          <w:rFonts w:ascii="宋体" w:hAnsi="宋体" w:cs="Arial" w:hint="eastAsia"/>
          <w:b/>
          <w:szCs w:val="21"/>
        </w:rPr>
        <w:t>，细棒被弯成半径为</w:t>
      </w:r>
      <w:r w:rsidRPr="00FA7366">
        <w:rPr>
          <w:b/>
          <w:i/>
          <w:szCs w:val="21"/>
        </w:rPr>
        <w:t>a</w:t>
      </w:r>
      <w:r w:rsidRPr="00FA7366">
        <w:rPr>
          <w:rFonts w:ascii="宋体" w:hAnsi="宋体" w:cs="Arial" w:hint="eastAsia"/>
          <w:b/>
          <w:szCs w:val="21"/>
        </w:rPr>
        <w:t>的半圆形圆环和长度均为</w:t>
      </w:r>
      <w:r w:rsidRPr="00FA7366">
        <w:rPr>
          <w:b/>
          <w:i/>
          <w:szCs w:val="21"/>
        </w:rPr>
        <w:t>a</w:t>
      </w:r>
      <w:r w:rsidRPr="00FA7366">
        <w:rPr>
          <w:rFonts w:ascii="宋体" w:hAnsi="宋体" w:cs="Arial" w:hint="eastAsia"/>
          <w:b/>
          <w:szCs w:val="21"/>
        </w:rPr>
        <w:t>的两直线段，如图所示。求环心</w:t>
      </w:r>
      <w:r w:rsidRPr="00FA7366">
        <w:rPr>
          <w:b/>
          <w:position w:val="-6"/>
          <w:szCs w:val="21"/>
        </w:rPr>
        <w:object w:dxaOrig="240" w:dyaOrig="270">
          <v:shape id="_x0000_i1052" type="#_x0000_t75" style="width:12.1pt;height:13.55pt" o:ole="">
            <v:imagedata r:id="rId61" o:title=""/>
          </v:shape>
          <o:OLEObject Type="Embed" ProgID="Equation.DSMT4" ShapeID="_x0000_i1052" DrawAspect="Content" ObjectID="_1634584487" r:id="rId62"/>
        </w:object>
      </w:r>
      <w:r w:rsidRPr="00FA7366">
        <w:rPr>
          <w:rFonts w:ascii="宋体" w:hAnsi="宋体" w:cs="Arial" w:hint="eastAsia"/>
          <w:b/>
          <w:szCs w:val="21"/>
        </w:rPr>
        <w:t>处的电场强度</w:t>
      </w:r>
      <w:r w:rsidR="00D74788">
        <w:rPr>
          <w:rFonts w:ascii="宋体" w:hAnsi="宋体" w:cs="Arial" w:hint="eastAsia"/>
          <w:b/>
          <w:szCs w:val="21"/>
        </w:rPr>
        <w:t>大小</w:t>
      </w:r>
      <w:r w:rsidR="00D74788" w:rsidRPr="00FA7366">
        <w:rPr>
          <w:b/>
          <w:position w:val="-12"/>
          <w:szCs w:val="21"/>
        </w:rPr>
        <w:object w:dxaOrig="300" w:dyaOrig="360">
          <v:shape id="_x0000_i1053" type="#_x0000_t75" style="width:14.95pt;height:18.2pt" o:ole="">
            <v:imagedata r:id="rId63" o:title=""/>
          </v:shape>
          <o:OLEObject Type="Embed" ProgID="Equation.DSMT4" ShapeID="_x0000_i1053" DrawAspect="Content" ObjectID="_1634584488" r:id="rId64"/>
        </w:object>
      </w:r>
      <w:r w:rsidRPr="00FA7366">
        <w:rPr>
          <w:rFonts w:ascii="宋体" w:hAnsi="宋体" w:cs="Arial" w:hint="eastAsia"/>
          <w:b/>
          <w:szCs w:val="21"/>
        </w:rPr>
        <w:t>和电势</w:t>
      </w:r>
      <w:r w:rsidRPr="00FA7366">
        <w:rPr>
          <w:b/>
          <w:position w:val="-12"/>
          <w:szCs w:val="21"/>
        </w:rPr>
        <w:object w:dxaOrig="270" w:dyaOrig="360">
          <v:shape id="_x0000_i1054" type="#_x0000_t75" style="width:13.55pt;height:18.2pt" o:ole="">
            <v:imagedata r:id="rId65" o:title=""/>
          </v:shape>
          <o:OLEObject Type="Embed" ProgID="Equation.DSMT4" ShapeID="_x0000_i1054" DrawAspect="Content" ObjectID="_1634584489" r:id="rId66"/>
        </w:object>
      </w:r>
      <w:r w:rsidRPr="00FA7366">
        <w:rPr>
          <w:rFonts w:ascii="宋体" w:hAnsi="宋体" w:cs="Arial" w:hint="eastAsia"/>
          <w:b/>
          <w:szCs w:val="21"/>
        </w:rPr>
        <w:t>。</w:t>
      </w:r>
    </w:p>
    <w:p w:rsidR="00FA7366" w:rsidRPr="00FA7366" w:rsidRDefault="00FA7366" w:rsidP="002803E3">
      <w:pPr>
        <w:adjustRightInd w:val="0"/>
        <w:snapToGrid w:val="0"/>
        <w:spacing w:line="360" w:lineRule="auto"/>
        <w:jc w:val="left"/>
        <w:textAlignment w:val="center"/>
        <w:rPr>
          <w:b/>
          <w:sz w:val="24"/>
        </w:rPr>
      </w:pPr>
    </w:p>
    <w:p w:rsidR="004D7034" w:rsidRPr="00FA7366" w:rsidRDefault="004D7034" w:rsidP="002803E3">
      <w:pPr>
        <w:adjustRightInd w:val="0"/>
        <w:snapToGrid w:val="0"/>
        <w:spacing w:line="360" w:lineRule="auto"/>
        <w:jc w:val="left"/>
        <w:textAlignment w:val="center"/>
        <w:rPr>
          <w:b/>
          <w:sz w:val="24"/>
        </w:rPr>
      </w:pPr>
      <w:r w:rsidRPr="00FA7366">
        <w:rPr>
          <w:b/>
          <w:sz w:val="24"/>
        </w:rPr>
        <w:t>四、计算题：本题</w:t>
      </w:r>
      <w:r w:rsidRPr="00FA7366">
        <w:rPr>
          <w:b/>
          <w:sz w:val="24"/>
        </w:rPr>
        <w:t>12</w:t>
      </w:r>
      <w:r w:rsidRPr="00FA7366">
        <w:rPr>
          <w:b/>
          <w:sz w:val="24"/>
        </w:rPr>
        <w:t>分。请在答题纸上按题序作答，并标明题号。</w:t>
      </w:r>
    </w:p>
    <w:p w:rsidR="00FA7366" w:rsidRPr="00FA7366" w:rsidRDefault="00FA7366" w:rsidP="00FA7366">
      <w:pPr>
        <w:snapToGrid w:val="0"/>
        <w:spacing w:line="360" w:lineRule="auto"/>
        <w:ind w:firstLineChars="200" w:firstLine="422"/>
        <w:rPr>
          <w:rFonts w:ascii="宋体" w:hAnsi="宋体"/>
          <w:b/>
          <w:kern w:val="0"/>
          <w:szCs w:val="21"/>
        </w:rPr>
      </w:pPr>
      <w:r w:rsidRPr="00FA7366">
        <w:rPr>
          <w:rFonts w:hint="eastAsia"/>
          <w:b/>
          <w:szCs w:val="21"/>
        </w:rPr>
        <w:t>半径分别为</w:t>
      </w:r>
      <w:r w:rsidRPr="00FA7366">
        <w:rPr>
          <w:rFonts w:ascii="宋体" w:hAnsi="宋体" w:hint="eastAsia"/>
          <w:b/>
          <w:position w:val="-12"/>
          <w:szCs w:val="21"/>
        </w:rPr>
        <w:object w:dxaOrig="720" w:dyaOrig="360">
          <v:shape id="_x0000_i1055" type="#_x0000_t75" style="width:36pt;height:18.2pt" o:ole="">
            <v:imagedata r:id="rId67" o:title=""/>
          </v:shape>
          <o:OLEObject Type="Embed" ProgID="Equation.DSMT4" ShapeID="_x0000_i1055" DrawAspect="Content" ObjectID="_1634584490" r:id="rId68"/>
        </w:object>
      </w:r>
      <w:r w:rsidRPr="00FA7366">
        <w:rPr>
          <w:rFonts w:ascii="宋体" w:hAnsi="宋体" w:hint="eastAsia"/>
          <w:b/>
          <w:szCs w:val="21"/>
        </w:rPr>
        <w:t>（</w:t>
      </w:r>
      <w:r w:rsidRPr="00FA7366">
        <w:rPr>
          <w:rFonts w:ascii="宋体" w:hAnsi="宋体" w:hint="eastAsia"/>
          <w:b/>
          <w:position w:val="-12"/>
          <w:szCs w:val="21"/>
        </w:rPr>
        <w:object w:dxaOrig="735" w:dyaOrig="360">
          <v:shape id="_x0000_i1056" type="#_x0000_t75" style="width:37.05pt;height:18.2pt" o:ole="">
            <v:imagedata r:id="rId69" o:title=""/>
          </v:shape>
          <o:OLEObject Type="Embed" ProgID="Equation.DSMT4" ShapeID="_x0000_i1056" DrawAspect="Content" ObjectID="_1634584491" r:id="rId70"/>
        </w:object>
      </w:r>
      <w:r w:rsidRPr="00FA7366">
        <w:rPr>
          <w:rFonts w:ascii="宋体" w:hAnsi="宋体" w:hint="eastAsia"/>
          <w:b/>
          <w:szCs w:val="21"/>
        </w:rPr>
        <w:t>）的两导体球面同心地套在一起，两球面之间充满</w:t>
      </w:r>
      <w:r w:rsidR="001B6831">
        <w:rPr>
          <w:rFonts w:ascii="宋体" w:hAnsi="宋体" w:hint="eastAsia"/>
          <w:b/>
          <w:szCs w:val="21"/>
        </w:rPr>
        <w:t>相对</w:t>
      </w:r>
      <w:r w:rsidRPr="00FA7366">
        <w:rPr>
          <w:rFonts w:ascii="宋体" w:hAnsi="宋体" w:hint="eastAsia"/>
          <w:b/>
          <w:szCs w:val="21"/>
        </w:rPr>
        <w:t>介电常数为</w:t>
      </w:r>
      <w:r w:rsidRPr="00FA7366">
        <w:rPr>
          <w:rFonts w:ascii="宋体" w:hAnsi="宋体" w:hint="eastAsia"/>
          <w:b/>
          <w:position w:val="-12"/>
          <w:szCs w:val="21"/>
        </w:rPr>
        <w:object w:dxaOrig="270" w:dyaOrig="360">
          <v:shape id="_x0000_i1057" type="#_x0000_t75" style="width:13.55pt;height:18.2pt" o:ole="">
            <v:imagedata r:id="rId71" o:title=""/>
          </v:shape>
          <o:OLEObject Type="Embed" ProgID="Equation.DSMT4" ShapeID="_x0000_i1057" DrawAspect="Content" ObjectID="_1634584492" r:id="rId72"/>
        </w:object>
      </w:r>
      <w:r w:rsidRPr="00FA7366">
        <w:rPr>
          <w:rFonts w:ascii="宋体" w:hAnsi="宋体" w:hint="eastAsia"/>
          <w:b/>
          <w:szCs w:val="21"/>
        </w:rPr>
        <w:t>的均匀电介质</w:t>
      </w:r>
      <w:r w:rsidRPr="00FA7366">
        <w:rPr>
          <w:rFonts w:hint="eastAsia"/>
          <w:b/>
          <w:szCs w:val="21"/>
        </w:rPr>
        <w:t>构成一个球形电容器</w:t>
      </w:r>
      <w:r w:rsidRPr="00FA7366">
        <w:rPr>
          <w:rFonts w:ascii="宋体" w:hAnsi="宋体" w:hint="eastAsia"/>
          <w:b/>
          <w:szCs w:val="21"/>
        </w:rPr>
        <w:t>，</w:t>
      </w:r>
    </w:p>
    <w:p w:rsidR="00FA7366" w:rsidRPr="00FA7366" w:rsidRDefault="00FA7366" w:rsidP="00FA7366">
      <w:pPr>
        <w:snapToGrid w:val="0"/>
        <w:spacing w:line="360" w:lineRule="auto"/>
        <w:rPr>
          <w:b/>
          <w:szCs w:val="21"/>
        </w:rPr>
      </w:pPr>
      <w:r w:rsidRPr="00FA7366">
        <w:rPr>
          <w:rFonts w:hint="eastAsia"/>
          <w:b/>
          <w:szCs w:val="21"/>
        </w:rPr>
        <w:t>（</w:t>
      </w:r>
      <w:r w:rsidRPr="00FA7366">
        <w:rPr>
          <w:b/>
          <w:szCs w:val="21"/>
        </w:rPr>
        <w:t>1</w:t>
      </w:r>
      <w:r w:rsidRPr="00FA7366">
        <w:rPr>
          <w:rFonts w:hint="eastAsia"/>
          <w:b/>
          <w:szCs w:val="21"/>
        </w:rPr>
        <w:t>）求该电容器的电容；</w:t>
      </w:r>
    </w:p>
    <w:p w:rsidR="00FA7366" w:rsidRPr="00FA7366" w:rsidRDefault="00FA7366" w:rsidP="00FA7366">
      <w:pPr>
        <w:snapToGrid w:val="0"/>
        <w:spacing w:line="360" w:lineRule="auto"/>
        <w:ind w:left="527" w:hangingChars="250" w:hanging="527"/>
        <w:rPr>
          <w:rFonts w:ascii="宋体" w:hAnsi="宋体"/>
          <w:b/>
          <w:szCs w:val="21"/>
        </w:rPr>
      </w:pPr>
      <w:r w:rsidRPr="00FA7366">
        <w:rPr>
          <w:rFonts w:hint="eastAsia"/>
          <w:b/>
          <w:szCs w:val="21"/>
        </w:rPr>
        <w:t>（</w:t>
      </w:r>
      <w:r w:rsidRPr="00FA7366">
        <w:rPr>
          <w:b/>
          <w:szCs w:val="21"/>
        </w:rPr>
        <w:t>2</w:t>
      </w:r>
      <w:r w:rsidRPr="00FA7366">
        <w:rPr>
          <w:rFonts w:hint="eastAsia"/>
          <w:b/>
          <w:szCs w:val="21"/>
        </w:rPr>
        <w:t>）将电容器充电，使内外球面分别带上电荷</w:t>
      </w:r>
      <w:r w:rsidRPr="00FA7366">
        <w:rPr>
          <w:rFonts w:ascii="宋体" w:hAnsi="宋体" w:hint="eastAsia"/>
          <w:b/>
          <w:position w:val="-10"/>
          <w:szCs w:val="21"/>
        </w:rPr>
        <w:object w:dxaOrig="375" w:dyaOrig="315">
          <v:shape id="_x0000_i1058" type="#_x0000_t75" style="width:18.9pt;height:16.05pt" o:ole="">
            <v:imagedata r:id="rId73" o:title=""/>
          </v:shape>
          <o:OLEObject Type="Embed" ProgID="Equation.DSMT4" ShapeID="_x0000_i1058" DrawAspect="Content" ObjectID="_1634584493" r:id="rId74"/>
        </w:object>
      </w:r>
      <w:r w:rsidRPr="00FA7366">
        <w:rPr>
          <w:rFonts w:ascii="宋体" w:hAnsi="宋体" w:hint="eastAsia"/>
          <w:b/>
          <w:szCs w:val="21"/>
        </w:rPr>
        <w:t>与</w:t>
      </w:r>
      <w:r w:rsidRPr="00FA7366">
        <w:rPr>
          <w:rFonts w:ascii="宋体" w:hAnsi="宋体" w:hint="eastAsia"/>
          <w:b/>
          <w:position w:val="-10"/>
          <w:szCs w:val="21"/>
        </w:rPr>
        <w:object w:dxaOrig="375" w:dyaOrig="315">
          <v:shape id="_x0000_i1059" type="#_x0000_t75" style="width:18.9pt;height:16.05pt" o:ole="">
            <v:imagedata r:id="rId75" o:title=""/>
          </v:shape>
          <o:OLEObject Type="Embed" ProgID="Equation.DSMT4" ShapeID="_x0000_i1059" DrawAspect="Content" ObjectID="_1634584494" r:id="rId76"/>
        </w:object>
      </w:r>
      <w:r w:rsidRPr="00FA7366">
        <w:rPr>
          <w:rFonts w:ascii="宋体" w:hAnsi="宋体" w:hint="eastAsia"/>
          <w:b/>
          <w:szCs w:val="21"/>
        </w:rPr>
        <w:t>，求介质球壳内外表面的极化电荷面密度；</w:t>
      </w:r>
    </w:p>
    <w:p w:rsidR="00FA7366" w:rsidRPr="00FA7366" w:rsidRDefault="00FA7366" w:rsidP="00FA7366">
      <w:pPr>
        <w:snapToGrid w:val="0"/>
        <w:spacing w:line="360" w:lineRule="auto"/>
        <w:rPr>
          <w:b/>
          <w:bCs/>
          <w:szCs w:val="21"/>
        </w:rPr>
      </w:pPr>
      <w:r w:rsidRPr="00FA7366">
        <w:rPr>
          <w:rFonts w:hint="eastAsia"/>
          <w:b/>
          <w:szCs w:val="21"/>
        </w:rPr>
        <w:t>（</w:t>
      </w:r>
      <w:r w:rsidRPr="00FA7366">
        <w:rPr>
          <w:b/>
          <w:szCs w:val="21"/>
        </w:rPr>
        <w:t>3</w:t>
      </w:r>
      <w:r w:rsidRPr="00FA7366">
        <w:rPr>
          <w:rFonts w:hint="eastAsia"/>
          <w:b/>
          <w:szCs w:val="21"/>
        </w:rPr>
        <w:t>）求充电后介质内电场的能量密度，及电容器储存的电场能量。</w:t>
      </w:r>
    </w:p>
    <w:p w:rsidR="004D7034" w:rsidRDefault="004D7034" w:rsidP="002803E3">
      <w:pPr>
        <w:adjustRightInd w:val="0"/>
        <w:snapToGrid w:val="0"/>
        <w:spacing w:line="360" w:lineRule="auto"/>
        <w:ind w:firstLine="480"/>
        <w:jc w:val="left"/>
        <w:textAlignment w:val="center"/>
        <w:rPr>
          <w:b/>
          <w:sz w:val="24"/>
        </w:rPr>
      </w:pPr>
    </w:p>
    <w:p w:rsidR="00CA7B55" w:rsidRPr="00FA7366" w:rsidRDefault="00CA7B55" w:rsidP="002803E3">
      <w:pPr>
        <w:adjustRightInd w:val="0"/>
        <w:snapToGrid w:val="0"/>
        <w:spacing w:line="360" w:lineRule="auto"/>
        <w:ind w:firstLine="480"/>
        <w:jc w:val="left"/>
        <w:textAlignment w:val="center"/>
        <w:rPr>
          <w:b/>
          <w:sz w:val="24"/>
        </w:rPr>
      </w:pPr>
    </w:p>
    <w:p w:rsidR="004D7034" w:rsidRPr="00FA7366" w:rsidRDefault="004D7034" w:rsidP="002803E3">
      <w:pPr>
        <w:adjustRightInd w:val="0"/>
        <w:snapToGrid w:val="0"/>
        <w:spacing w:line="360" w:lineRule="auto"/>
        <w:jc w:val="left"/>
        <w:textAlignment w:val="center"/>
        <w:rPr>
          <w:b/>
          <w:sz w:val="24"/>
        </w:rPr>
      </w:pPr>
      <w:r w:rsidRPr="00FA7366">
        <w:rPr>
          <w:b/>
          <w:sz w:val="24"/>
        </w:rPr>
        <w:t>五、计算题：本题</w:t>
      </w:r>
      <w:r w:rsidRPr="00FA7366">
        <w:rPr>
          <w:b/>
          <w:sz w:val="24"/>
        </w:rPr>
        <w:t>12</w:t>
      </w:r>
      <w:r w:rsidRPr="00FA7366">
        <w:rPr>
          <w:b/>
          <w:sz w:val="24"/>
        </w:rPr>
        <w:t>分。请在答题纸上按题序作答，并标明题号。</w:t>
      </w:r>
    </w:p>
    <w:p w:rsidR="00FA7366" w:rsidRPr="00FA7366" w:rsidRDefault="00FA7366" w:rsidP="00FA7366">
      <w:pPr>
        <w:spacing w:line="360" w:lineRule="auto"/>
        <w:ind w:firstLineChars="200" w:firstLine="422"/>
        <w:rPr>
          <w:b/>
          <w:szCs w:val="21"/>
        </w:rPr>
      </w:pPr>
      <w:r w:rsidRPr="00FA7366">
        <w:rPr>
          <w:rFonts w:hint="eastAsia"/>
          <w:b/>
          <w:noProof/>
          <w:szCs w:val="21"/>
        </w:rPr>
        <w:drawing>
          <wp:anchor distT="0" distB="0" distL="114300" distR="114300" simplePos="0" relativeHeight="251667456" behindDoc="0" locked="0" layoutInCell="1" allowOverlap="1">
            <wp:simplePos x="0" y="0"/>
            <wp:positionH relativeFrom="column">
              <wp:posOffset>4694887</wp:posOffset>
            </wp:positionH>
            <wp:positionV relativeFrom="paragraph">
              <wp:posOffset>171</wp:posOffset>
            </wp:positionV>
            <wp:extent cx="1432560" cy="1074420"/>
            <wp:effectExtent l="0" t="0" r="0" b="0"/>
            <wp:wrapSquare wrapText="bothSides"/>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432560" cy="1074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7366">
        <w:rPr>
          <w:rFonts w:hint="eastAsia"/>
          <w:b/>
          <w:szCs w:val="21"/>
        </w:rPr>
        <w:t>有一条宽为</w:t>
      </w:r>
      <w:r w:rsidRPr="00FA7366">
        <w:rPr>
          <w:rFonts w:ascii="Calibri" w:hAnsi="Calibri"/>
          <w:b/>
          <w:position w:val="-6"/>
          <w:szCs w:val="21"/>
        </w:rPr>
        <w:object w:dxaOrig="195" w:dyaOrig="225">
          <v:shape id="_x0000_i1060" type="#_x0000_t75" style="width:10pt;height:11.4pt" o:ole="">
            <v:imagedata r:id="rId78" o:title=""/>
          </v:shape>
          <o:OLEObject Type="Embed" ProgID="Equation.DSMT4" ShapeID="_x0000_i1060" DrawAspect="Content" ObjectID="_1634584495" r:id="rId79"/>
        </w:object>
      </w:r>
      <w:r w:rsidRPr="00FA7366">
        <w:rPr>
          <w:rFonts w:hint="eastAsia"/>
          <w:b/>
          <w:szCs w:val="21"/>
        </w:rPr>
        <w:t>的无限长导体薄板，若通以沿宽度方向均匀分布的电流</w:t>
      </w:r>
      <w:r w:rsidRPr="00FA7366">
        <w:rPr>
          <w:rFonts w:ascii="Calibri" w:hAnsi="Calibri"/>
          <w:b/>
          <w:position w:val="-4"/>
          <w:szCs w:val="21"/>
        </w:rPr>
        <w:object w:dxaOrig="195" w:dyaOrig="240">
          <v:shape id="_x0000_i1061" type="#_x0000_t75" style="width:10pt;height:12.1pt" o:ole="">
            <v:imagedata r:id="rId80" o:title=""/>
          </v:shape>
          <o:OLEObject Type="Embed" ProgID="Equation.DSMT4" ShapeID="_x0000_i1061" DrawAspect="Content" ObjectID="_1634584496" r:id="rId81"/>
        </w:object>
      </w:r>
      <w:r w:rsidRPr="00FA7366">
        <w:rPr>
          <w:rFonts w:hint="eastAsia"/>
          <w:b/>
          <w:szCs w:val="21"/>
        </w:rPr>
        <w:t>。</w:t>
      </w:r>
      <w:r w:rsidR="00663107">
        <w:rPr>
          <w:rFonts w:hint="eastAsia"/>
          <w:b/>
          <w:szCs w:val="21"/>
        </w:rPr>
        <w:t>建立直角坐标系如图所示。</w:t>
      </w:r>
      <w:bookmarkStart w:id="3" w:name="_GoBack"/>
      <w:bookmarkEnd w:id="3"/>
      <w:r w:rsidRPr="00FA7366">
        <w:rPr>
          <w:rFonts w:hint="eastAsia"/>
          <w:b/>
          <w:szCs w:val="21"/>
        </w:rPr>
        <w:t>求距薄板下边缘垂直距离为</w:t>
      </w:r>
      <w:r w:rsidRPr="00FA7366">
        <w:rPr>
          <w:rFonts w:ascii="Calibri" w:hAnsi="Calibri"/>
          <w:b/>
          <w:position w:val="-6"/>
          <w:szCs w:val="21"/>
        </w:rPr>
        <w:object w:dxaOrig="195" w:dyaOrig="225">
          <v:shape id="_x0000_i1062" type="#_x0000_t75" style="width:10pt;height:11.4pt" o:ole="">
            <v:imagedata r:id="rId82" o:title=""/>
          </v:shape>
          <o:OLEObject Type="Embed" ProgID="Equation.DSMT4" ShapeID="_x0000_i1062" DrawAspect="Content" ObjectID="_1634584497" r:id="rId83"/>
        </w:object>
      </w:r>
      <w:r w:rsidRPr="00FA7366">
        <w:rPr>
          <w:rFonts w:hint="eastAsia"/>
          <w:b/>
          <w:szCs w:val="21"/>
        </w:rPr>
        <w:t>处的磁感应强度。</w:t>
      </w:r>
    </w:p>
    <w:p w:rsidR="004D7034" w:rsidRPr="00FA7366" w:rsidRDefault="004D7034" w:rsidP="002803E3">
      <w:pPr>
        <w:adjustRightInd w:val="0"/>
        <w:snapToGrid w:val="0"/>
        <w:spacing w:line="360" w:lineRule="auto"/>
        <w:ind w:firstLine="480"/>
        <w:jc w:val="left"/>
        <w:textAlignment w:val="center"/>
        <w:rPr>
          <w:b/>
          <w:szCs w:val="21"/>
        </w:rPr>
      </w:pPr>
    </w:p>
    <w:p w:rsidR="00FA7366" w:rsidRPr="00FA7366" w:rsidRDefault="00FA7366" w:rsidP="002803E3">
      <w:pPr>
        <w:adjustRightInd w:val="0"/>
        <w:snapToGrid w:val="0"/>
        <w:spacing w:line="360" w:lineRule="auto"/>
        <w:ind w:firstLine="480"/>
        <w:jc w:val="left"/>
        <w:textAlignment w:val="center"/>
        <w:rPr>
          <w:b/>
          <w:sz w:val="24"/>
        </w:rPr>
      </w:pPr>
    </w:p>
    <w:p w:rsidR="00FA7366" w:rsidRPr="00FA7366" w:rsidRDefault="00FA7366" w:rsidP="002803E3">
      <w:pPr>
        <w:adjustRightInd w:val="0"/>
        <w:snapToGrid w:val="0"/>
        <w:spacing w:line="360" w:lineRule="auto"/>
        <w:ind w:firstLine="480"/>
        <w:jc w:val="left"/>
        <w:textAlignment w:val="center"/>
        <w:rPr>
          <w:b/>
          <w:sz w:val="24"/>
        </w:rPr>
      </w:pPr>
    </w:p>
    <w:p w:rsidR="004D7034" w:rsidRPr="00FA7366" w:rsidRDefault="004D7034" w:rsidP="002803E3">
      <w:pPr>
        <w:adjustRightInd w:val="0"/>
        <w:snapToGrid w:val="0"/>
        <w:spacing w:line="360" w:lineRule="auto"/>
        <w:jc w:val="left"/>
        <w:textAlignment w:val="center"/>
        <w:rPr>
          <w:b/>
          <w:sz w:val="24"/>
        </w:rPr>
      </w:pPr>
      <w:r w:rsidRPr="00FA7366">
        <w:rPr>
          <w:b/>
          <w:sz w:val="24"/>
        </w:rPr>
        <w:t>六、计算题：本题</w:t>
      </w:r>
      <w:r w:rsidRPr="00FA7366">
        <w:rPr>
          <w:b/>
          <w:sz w:val="24"/>
        </w:rPr>
        <w:t>12</w:t>
      </w:r>
      <w:r w:rsidRPr="00FA7366">
        <w:rPr>
          <w:b/>
          <w:sz w:val="24"/>
        </w:rPr>
        <w:t>分。请在答题纸上按题序作答，并标明题号。</w:t>
      </w:r>
    </w:p>
    <w:p w:rsidR="00FA7366" w:rsidRPr="00FA7366" w:rsidRDefault="006A2D5D" w:rsidP="00FA7366">
      <w:pPr>
        <w:spacing w:line="360" w:lineRule="auto"/>
        <w:ind w:firstLineChars="200" w:firstLine="422"/>
        <w:rPr>
          <w:rFonts w:ascii="Calibri" w:hAnsi="Calibri"/>
          <w:b/>
          <w:szCs w:val="21"/>
        </w:rPr>
      </w:pPr>
      <w:r>
        <w:rPr>
          <w:rFonts w:hint="eastAsia"/>
          <w:b/>
          <w:noProof/>
          <w:szCs w:val="21"/>
        </w:rPr>
        <mc:AlternateContent>
          <mc:Choice Requires="wpg">
            <w:drawing>
              <wp:anchor distT="0" distB="0" distL="114300" distR="114300" simplePos="0" relativeHeight="251672576" behindDoc="0" locked="0" layoutInCell="1" allowOverlap="1">
                <wp:simplePos x="0" y="0"/>
                <wp:positionH relativeFrom="column">
                  <wp:posOffset>4694612</wp:posOffset>
                </wp:positionH>
                <wp:positionV relativeFrom="paragraph">
                  <wp:posOffset>65254</wp:posOffset>
                </wp:positionV>
                <wp:extent cx="1333500" cy="1441450"/>
                <wp:effectExtent l="0" t="0" r="0" b="6350"/>
                <wp:wrapSquare wrapText="bothSides"/>
                <wp:docPr id="6" name="组合 6"/>
                <wp:cNvGraphicFramePr/>
                <a:graphic xmlns:a="http://schemas.openxmlformats.org/drawingml/2006/main">
                  <a:graphicData uri="http://schemas.microsoft.com/office/word/2010/wordprocessingGroup">
                    <wpg:wgp>
                      <wpg:cNvGrpSpPr/>
                      <wpg:grpSpPr>
                        <a:xfrm>
                          <a:off x="0" y="0"/>
                          <a:ext cx="1333500" cy="1441450"/>
                          <a:chOff x="0" y="0"/>
                          <a:chExt cx="1333500" cy="1441450"/>
                        </a:xfrm>
                      </wpg:grpSpPr>
                      <pic:pic xmlns:pic="http://schemas.openxmlformats.org/drawingml/2006/picture">
                        <pic:nvPicPr>
                          <pic:cNvPr id="476" name="图片 476"/>
                          <pic:cNvPicPr>
                            <a:picLocks noChangeAspect="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333500" cy="1441450"/>
                          </a:xfrm>
                          <a:prstGeom prst="rect">
                            <a:avLst/>
                          </a:prstGeom>
                          <a:noFill/>
                          <a:ln>
                            <a:noFill/>
                          </a:ln>
                        </pic:spPr>
                      </pic:pic>
                      <wps:wsp>
                        <wps:cNvPr id="4" name="直接箭头连接符 4"/>
                        <wps:cNvCnPr/>
                        <wps:spPr>
                          <a:xfrm flipV="1">
                            <a:off x="823865" y="258024"/>
                            <a:ext cx="0" cy="298764"/>
                          </a:xfrm>
                          <a:prstGeom prst="straightConnector1">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5" name="文本框 5"/>
                        <wps:cNvSpPr txBox="1"/>
                        <wps:spPr>
                          <a:xfrm>
                            <a:off x="792178" y="113168"/>
                            <a:ext cx="262550" cy="3711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2D5D" w:rsidRPr="006A2D5D" w:rsidRDefault="006A2D5D">
                              <w:pPr>
                                <w:rPr>
                                  <w:rFonts w:ascii="Book Antiqua" w:hAnsi="Book Antiqua"/>
                                  <w:i/>
                                </w:rPr>
                              </w:pPr>
                              <w:r w:rsidRPr="006A2D5D">
                                <w:rPr>
                                  <w:rFonts w:ascii="Book Antiqua" w:hAnsi="Book Antiqua"/>
                                  <w:i/>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组合 6" o:spid="_x0000_s1168" style="position:absolute;left:0;text-align:left;margin-left:369.65pt;margin-top:5.15pt;width:105pt;height:113.5pt;z-index:251672576;mso-position-horizontal-relative:text;mso-position-vertical-relative:text" coordsize="13335,144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">
                <v:shape id="图片 476" o:spid="_x0000_s1169" type="#_x0000_t75" style="position:absolute;width:13335;height:144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OygRvBAAAA3AAAAA8AAABkcnMvZG93bnJldi54bWxEj9GKwjAURN8F/yFcYd9sqoiWahQRhC0+&#10;af2AS3Nti81NaWLb/XuzIPg4zMwZZncYTSN66lxtWcEiikEQF1bXXCq45+d5AsJ5ZI2NZVLwRw4O&#10;++lkh6m2A1+pv/lSBAi7FBVU3replK6oyKCLbEscvIftDPogu1LqDocAN41cxvFaGqw5LFTY0qmi&#10;4nl7GQVY98P5Iv31mWRDpscyT4osV+pnNh63IDyN/hv+tH+1gtVmDf9nwhGQ+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OygRvBAAAA3AAAAA8AAAAAAAAAAAAAAAAAnwIA&#10;AGRycy9kb3ducmV2LnhtbFBLBQYAAAAABAAEAPcAAACNAwAAAAA=&#10;">
                  <v:imagedata r:id="rId85" o:title=""/>
                  <v:path arrowok="t"/>
                </v:shape>
                <v:shape id="直接箭头连接符 4" o:spid="_x0000_s1170" type="#_x0000_t32" style="position:absolute;left:8238;top:2580;width:0;height:29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1RkcQAAADaAAAADwAAAGRycy9kb3ducmV2LnhtbESPzW7CMBCE75X6DtZW6qUCm4oiCBjU&#10;lt8TggD3VbxN0sbrKDYQ3h5XqtTjaGa+0Uxmra3EhRpfOtbQ6yoQxJkzJecajodlZwjCB2SDlWPS&#10;cCMPs+njwwQT4668p0sachEh7BPUUIRQJ1L6rCCLvutq4uh9ucZiiLLJpWnwGuG2kq9KDaTFkuNC&#10;gTV9FpT9pGerYbXdv617an7q4/fLejj6WKS7kdL6+al9H4MI1Ib/8F97YzT04fdKvAF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VGRxAAAANoAAAAPAAAAAAAAAAAA&#10;AAAAAKECAABkcnMvZG93bnJldi54bWxQSwUGAAAAAAQABAD5AAAAkgMAAAAA&#10;" strokecolor="black [3213]">
                  <v:stroke endarrow="classic" joinstyle="miter"/>
                </v:shape>
                <v:shape id="文本框 5" o:spid="_x0000_s1171" type="#_x0000_t202" style="position:absolute;left:7921;top:1131;width:2626;height:3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LjT8QA&#10;AADaAAAADwAAAGRycy9kb3ducmV2LnhtbESPT4vCMBTE7wt+h/AEb2u6giJd0yIFUcQ9+Ofi7W3z&#10;bMs2L7WJWvfTG0HwOMzMb5hZ2plaXKl1lWUFX8MIBHFudcWFgsN+8TkF4TyyxtoyKbiTgzTpfcww&#10;1vbGW7rufCEChF2MCkrvm1hKl5dk0A1tQxy8k20N+iDbQuoWbwFuajmKook0WHFYKLGhrKT8b3cx&#10;CtbZ4ge3vyMz/a+z5eY0b86H41ipQb+bf4Pw1Pl3+NVeaQVjeF4JN0A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i40/EAAAA2gAAAA8AAAAAAAAAAAAAAAAAmAIAAGRycy9k&#10;b3ducmV2LnhtbFBLBQYAAAAABAAEAPUAAACJAwAAAAA=&#10;" filled="f" stroked="f" strokeweight=".5pt">
                  <v:textbox>
                    <w:txbxContent>
                      <w:p w:rsidR="006A2D5D" w:rsidRPr="006A2D5D" w:rsidRDefault="006A2D5D">
                        <w:pPr>
                          <w:rPr>
                            <w:rFonts w:ascii="Book Antiqua" w:hAnsi="Book Antiqua"/>
                            <w:i/>
                          </w:rPr>
                        </w:pPr>
                        <w:r w:rsidRPr="006A2D5D">
                          <w:rPr>
                            <w:rFonts w:ascii="Book Antiqua" w:hAnsi="Book Antiqua"/>
                            <w:i/>
                          </w:rPr>
                          <w:t>v</w:t>
                        </w:r>
                      </w:p>
                    </w:txbxContent>
                  </v:textbox>
                </v:shape>
                <w10:wrap type="square"/>
              </v:group>
            </w:pict>
          </mc:Fallback>
        </mc:AlternateContent>
      </w:r>
      <w:r w:rsidR="00FA7366" w:rsidRPr="00FA7366">
        <w:rPr>
          <w:rFonts w:hint="eastAsia"/>
          <w:b/>
          <w:szCs w:val="21"/>
        </w:rPr>
        <w:t>如图所示，直角三角形金属线框</w:t>
      </w:r>
      <w:r w:rsidR="00FA7366" w:rsidRPr="00FA7366">
        <w:rPr>
          <w:b/>
          <w:szCs w:val="21"/>
        </w:rPr>
        <w:t>ABC</w:t>
      </w:r>
      <w:r w:rsidR="00FA7366" w:rsidRPr="00FA7366">
        <w:rPr>
          <w:rFonts w:hint="eastAsia"/>
          <w:b/>
          <w:szCs w:val="21"/>
        </w:rPr>
        <w:t>与无限长直导线共面，其中</w:t>
      </w:r>
      <w:r w:rsidR="00FA7366" w:rsidRPr="00FA7366">
        <w:rPr>
          <w:b/>
          <w:szCs w:val="21"/>
        </w:rPr>
        <w:t>AB</w:t>
      </w:r>
      <w:r w:rsidR="00FA7366" w:rsidRPr="00FA7366">
        <w:rPr>
          <w:rFonts w:hint="eastAsia"/>
          <w:b/>
          <w:szCs w:val="21"/>
        </w:rPr>
        <w:t>边与长直导线平行且距离为</w:t>
      </w:r>
      <w:r w:rsidR="00FA7366" w:rsidRPr="00FA7366">
        <w:rPr>
          <w:rFonts w:ascii="Calibri" w:hAnsi="Calibri"/>
          <w:b/>
          <w:position w:val="-6"/>
          <w:szCs w:val="21"/>
        </w:rPr>
        <w:object w:dxaOrig="225" w:dyaOrig="270">
          <v:shape id="_x0000_i1063" type="#_x0000_t75" style="width:11.4pt;height:13.55pt" o:ole="">
            <v:imagedata r:id="rId86" o:title=""/>
          </v:shape>
          <o:OLEObject Type="Embed" ProgID="Equation.DSMT4" ShapeID="_x0000_i1063" DrawAspect="Content" ObjectID="_1634584498" r:id="rId87"/>
        </w:object>
      </w:r>
      <w:r w:rsidR="00FA7366" w:rsidRPr="00FA7366">
        <w:rPr>
          <w:rFonts w:hint="eastAsia"/>
          <w:b/>
          <w:szCs w:val="21"/>
        </w:rPr>
        <w:t>，</w:t>
      </w:r>
      <w:r w:rsidR="00FA7366" w:rsidRPr="00FA7366">
        <w:rPr>
          <w:b/>
          <w:szCs w:val="21"/>
        </w:rPr>
        <w:t>AB</w:t>
      </w:r>
      <w:r w:rsidR="00FA7366" w:rsidRPr="00FA7366">
        <w:rPr>
          <w:rFonts w:hint="eastAsia"/>
          <w:b/>
          <w:szCs w:val="21"/>
        </w:rPr>
        <w:t>和</w:t>
      </w:r>
      <w:r w:rsidR="00FA7366" w:rsidRPr="00FA7366">
        <w:rPr>
          <w:b/>
          <w:szCs w:val="21"/>
        </w:rPr>
        <w:t>BC</w:t>
      </w:r>
      <w:r w:rsidR="00FA7366" w:rsidRPr="00FA7366">
        <w:rPr>
          <w:rFonts w:hint="eastAsia"/>
          <w:b/>
          <w:szCs w:val="21"/>
        </w:rPr>
        <w:t>边长均为</w:t>
      </w:r>
      <w:r w:rsidR="00FA7366" w:rsidRPr="00FA7366">
        <w:rPr>
          <w:rFonts w:ascii="Calibri" w:hAnsi="Calibri"/>
          <w:b/>
          <w:position w:val="-6"/>
          <w:szCs w:val="21"/>
        </w:rPr>
        <w:object w:dxaOrig="195" w:dyaOrig="225">
          <v:shape id="_x0000_i1064" type="#_x0000_t75" style="width:10pt;height:11.4pt" o:ole="">
            <v:imagedata r:id="rId88" o:title=""/>
          </v:shape>
          <o:OLEObject Type="Embed" ProgID="Equation.DSMT4" ShapeID="_x0000_i1064" DrawAspect="Content" ObjectID="_1634584499" r:id="rId89"/>
        </w:object>
      </w:r>
      <w:r w:rsidR="00FA7366" w:rsidRPr="00FA7366">
        <w:rPr>
          <w:rFonts w:hint="eastAsia"/>
          <w:b/>
          <w:szCs w:val="21"/>
        </w:rPr>
        <w:t>。</w:t>
      </w:r>
    </w:p>
    <w:p w:rsidR="00FA7366" w:rsidRPr="00FA7366" w:rsidRDefault="00FA7366" w:rsidP="00FA7366">
      <w:pPr>
        <w:widowControl w:val="0"/>
        <w:numPr>
          <w:ilvl w:val="0"/>
          <w:numId w:val="26"/>
        </w:numPr>
        <w:spacing w:line="360" w:lineRule="auto"/>
        <w:ind w:left="0" w:firstLineChars="177" w:firstLine="373"/>
        <w:rPr>
          <w:b/>
          <w:szCs w:val="21"/>
        </w:rPr>
      </w:pPr>
      <w:r w:rsidRPr="00FA7366">
        <w:rPr>
          <w:rFonts w:hint="eastAsia"/>
          <w:b/>
          <w:szCs w:val="21"/>
        </w:rPr>
        <w:t>若长直导线通恒定电流</w:t>
      </w:r>
      <w:r w:rsidRPr="00FA7366">
        <w:rPr>
          <w:rFonts w:ascii="Calibri" w:hAnsi="Calibri"/>
          <w:b/>
          <w:position w:val="-12"/>
          <w:szCs w:val="21"/>
        </w:rPr>
        <w:object w:dxaOrig="630" w:dyaOrig="360">
          <v:shape id="_x0000_i1065" type="#_x0000_t75" style="width:31pt;height:18.2pt" o:ole="">
            <v:imagedata r:id="rId90" o:title=""/>
          </v:shape>
          <o:OLEObject Type="Embed" ProgID="Equation.DSMT4" ShapeID="_x0000_i1065" DrawAspect="Content" ObjectID="_1634584500" r:id="rId91"/>
        </w:object>
      </w:r>
      <w:r w:rsidRPr="00FA7366">
        <w:rPr>
          <w:rFonts w:hint="eastAsia"/>
          <w:b/>
          <w:szCs w:val="21"/>
        </w:rPr>
        <w:t>，且线框以匀速率</w:t>
      </w:r>
      <w:r w:rsidR="006A2D5D" w:rsidRPr="00FA7366">
        <w:rPr>
          <w:rFonts w:ascii="Calibri" w:hAnsi="Calibri"/>
          <w:b/>
          <w:position w:val="-6"/>
          <w:szCs w:val="21"/>
        </w:rPr>
        <w:object w:dxaOrig="200" w:dyaOrig="220">
          <v:shape id="_x0000_i1066" type="#_x0000_t75" style="width:10pt;height:11.4pt" o:ole="">
            <v:imagedata r:id="rId92" o:title=""/>
          </v:shape>
          <o:OLEObject Type="Embed" ProgID="Equation.DSMT4" ShapeID="_x0000_i1066" DrawAspect="Content" ObjectID="_1634584501" r:id="rId93"/>
        </w:object>
      </w:r>
      <w:r w:rsidRPr="00FA7366">
        <w:rPr>
          <w:rFonts w:hint="eastAsia"/>
          <w:b/>
          <w:szCs w:val="21"/>
        </w:rPr>
        <w:t>平行直导线运动，求导线</w:t>
      </w:r>
      <w:r w:rsidRPr="00FA7366">
        <w:rPr>
          <w:b/>
          <w:szCs w:val="21"/>
        </w:rPr>
        <w:t>AC</w:t>
      </w:r>
      <w:r w:rsidRPr="00FA7366">
        <w:rPr>
          <w:rFonts w:hint="eastAsia"/>
          <w:b/>
          <w:szCs w:val="21"/>
        </w:rPr>
        <w:t>的电动势及线框</w:t>
      </w:r>
      <w:r w:rsidRPr="00FA7366">
        <w:rPr>
          <w:b/>
          <w:szCs w:val="21"/>
        </w:rPr>
        <w:t>ABC</w:t>
      </w:r>
      <w:r w:rsidRPr="00FA7366">
        <w:rPr>
          <w:rFonts w:hint="eastAsia"/>
          <w:b/>
          <w:szCs w:val="21"/>
        </w:rPr>
        <w:t>的电动势；</w:t>
      </w:r>
    </w:p>
    <w:p w:rsidR="00FA7366" w:rsidRPr="00FA7366" w:rsidRDefault="00FA7366" w:rsidP="00FA7366">
      <w:pPr>
        <w:widowControl w:val="0"/>
        <w:numPr>
          <w:ilvl w:val="0"/>
          <w:numId w:val="26"/>
        </w:numPr>
        <w:spacing w:line="360" w:lineRule="auto"/>
        <w:ind w:left="0" w:firstLineChars="177" w:firstLine="373"/>
        <w:rPr>
          <w:b/>
          <w:szCs w:val="21"/>
        </w:rPr>
      </w:pPr>
      <w:r w:rsidRPr="00FA7366">
        <w:rPr>
          <w:rFonts w:hint="eastAsia"/>
          <w:b/>
          <w:szCs w:val="21"/>
        </w:rPr>
        <w:t>若长直导线通交变电流</w:t>
      </w:r>
      <w:r w:rsidRPr="00FA7366">
        <w:rPr>
          <w:rFonts w:ascii="Calibri" w:hAnsi="Calibri"/>
          <w:b/>
          <w:position w:val="-12"/>
          <w:szCs w:val="21"/>
        </w:rPr>
        <w:object w:dxaOrig="1245" w:dyaOrig="360">
          <v:shape id="_x0000_i1067" type="#_x0000_t75" style="width:62.4pt;height:18.2pt" o:ole="">
            <v:imagedata r:id="rId94" o:title=""/>
          </v:shape>
          <o:OLEObject Type="Embed" ProgID="Equation.DSMT4" ShapeID="_x0000_i1067" DrawAspect="Content" ObjectID="_1634584502" r:id="rId95"/>
        </w:object>
      </w:r>
      <w:r w:rsidRPr="00FA7366">
        <w:rPr>
          <w:rFonts w:hint="eastAsia"/>
          <w:b/>
          <w:szCs w:val="21"/>
        </w:rPr>
        <w:t>，线框静止不动，求线框</w:t>
      </w:r>
      <w:r w:rsidRPr="00FA7366">
        <w:rPr>
          <w:b/>
          <w:szCs w:val="21"/>
        </w:rPr>
        <w:t>ABC</w:t>
      </w:r>
      <w:r w:rsidRPr="00FA7366">
        <w:rPr>
          <w:rFonts w:hint="eastAsia"/>
          <w:b/>
          <w:szCs w:val="21"/>
        </w:rPr>
        <w:t>的电动势。</w:t>
      </w:r>
    </w:p>
    <w:p w:rsidR="00FA7366" w:rsidRPr="00FA7366" w:rsidRDefault="00FA7366" w:rsidP="00FA7366">
      <w:pPr>
        <w:snapToGrid w:val="0"/>
        <w:rPr>
          <w:rFonts w:ascii="微软雅黑" w:eastAsia="微软雅黑" w:hAnsi="微软雅黑" w:cs="新宋体"/>
          <w:b/>
          <w:bCs/>
          <w:color w:val="000000"/>
        </w:rPr>
      </w:pPr>
    </w:p>
    <w:p w:rsidR="004D7034" w:rsidRPr="00FA7366" w:rsidRDefault="004D7034" w:rsidP="002803E3">
      <w:pPr>
        <w:adjustRightInd w:val="0"/>
        <w:snapToGrid w:val="0"/>
        <w:spacing w:line="360" w:lineRule="auto"/>
        <w:ind w:firstLine="480"/>
        <w:jc w:val="left"/>
        <w:textAlignment w:val="center"/>
        <w:rPr>
          <w:b/>
          <w:sz w:val="24"/>
        </w:rPr>
      </w:pPr>
    </w:p>
    <w:p w:rsidR="004D7034" w:rsidRPr="00FA7366" w:rsidRDefault="004D7034" w:rsidP="002803E3">
      <w:pPr>
        <w:adjustRightInd w:val="0"/>
        <w:snapToGrid w:val="0"/>
        <w:spacing w:line="360" w:lineRule="auto"/>
        <w:jc w:val="left"/>
        <w:textAlignment w:val="center"/>
        <w:rPr>
          <w:b/>
          <w:sz w:val="24"/>
        </w:rPr>
      </w:pPr>
      <w:r w:rsidRPr="00FA7366">
        <w:rPr>
          <w:b/>
          <w:sz w:val="24"/>
        </w:rPr>
        <w:t>七、计算题：本题</w:t>
      </w:r>
      <w:r w:rsidRPr="00FA7366">
        <w:rPr>
          <w:b/>
          <w:sz w:val="24"/>
        </w:rPr>
        <w:t>12</w:t>
      </w:r>
      <w:r w:rsidRPr="00FA7366">
        <w:rPr>
          <w:b/>
          <w:sz w:val="24"/>
        </w:rPr>
        <w:t>分。请在答题纸上按题序作答，并标明题号。</w:t>
      </w:r>
    </w:p>
    <w:p w:rsidR="00FA7366" w:rsidRPr="00FA7366" w:rsidRDefault="00FA7366" w:rsidP="00FA7366">
      <w:pPr>
        <w:spacing w:line="360" w:lineRule="auto"/>
        <w:ind w:firstLineChars="200" w:firstLine="422"/>
        <w:rPr>
          <w:b/>
          <w:szCs w:val="21"/>
        </w:rPr>
      </w:pPr>
      <w:r w:rsidRPr="00FA7366">
        <w:rPr>
          <w:rFonts w:hint="eastAsia"/>
          <w:b/>
          <w:szCs w:val="21"/>
        </w:rPr>
        <w:t>如图所示，两根长密绕螺线管共轴</w:t>
      </w:r>
      <w:r w:rsidRPr="00FA7366">
        <w:rPr>
          <w:b/>
          <w:szCs w:val="21"/>
        </w:rPr>
        <w:t>,</w:t>
      </w:r>
      <w:r w:rsidRPr="00FA7366">
        <w:rPr>
          <w:rFonts w:hint="eastAsia"/>
          <w:b/>
          <w:szCs w:val="21"/>
        </w:rPr>
        <w:t>长度均为</w:t>
      </w:r>
      <w:r w:rsidRPr="00FA7366">
        <w:rPr>
          <w:rFonts w:ascii="Calibri" w:hAnsi="Calibri"/>
          <w:b/>
          <w:position w:val="-6"/>
          <w:szCs w:val="21"/>
        </w:rPr>
        <w:object w:dxaOrig="165" w:dyaOrig="270">
          <v:shape id="_x0000_i1068" type="#_x0000_t75" style="width:8.55pt;height:13.55pt" o:ole="">
            <v:imagedata r:id="rId96" o:title=""/>
          </v:shape>
          <o:OLEObject Type="Embed" ProgID="Equation.DSMT4" ShapeID="_x0000_i1068" DrawAspect="Content" ObjectID="_1634584503" r:id="rId97"/>
        </w:object>
      </w:r>
      <w:r w:rsidRPr="00FA7366">
        <w:rPr>
          <w:b/>
          <w:szCs w:val="21"/>
        </w:rPr>
        <w:t>,</w:t>
      </w:r>
      <w:r w:rsidRPr="00FA7366">
        <w:rPr>
          <w:rFonts w:hint="eastAsia"/>
          <w:b/>
          <w:szCs w:val="21"/>
        </w:rPr>
        <w:t>里面螺线管的半径为</w:t>
      </w:r>
      <w:r w:rsidRPr="00FA7366">
        <w:rPr>
          <w:rFonts w:ascii="Calibri" w:hAnsi="Calibri"/>
          <w:b/>
          <w:position w:val="-12"/>
          <w:szCs w:val="21"/>
        </w:rPr>
        <w:object w:dxaOrig="270" w:dyaOrig="360">
          <v:shape id="_x0000_i1069" type="#_x0000_t75" style="width:13.55pt;height:18.2pt" o:ole="">
            <v:imagedata r:id="rId98" o:title=""/>
          </v:shape>
          <o:OLEObject Type="Embed" ProgID="Equation.DSMT4" ShapeID="_x0000_i1069" DrawAspect="Content" ObjectID="_1634584504" r:id="rId99"/>
        </w:object>
      </w:r>
      <w:r w:rsidRPr="00FA7366">
        <w:rPr>
          <w:b/>
          <w:szCs w:val="21"/>
        </w:rPr>
        <w:t>,</w:t>
      </w:r>
      <w:r w:rsidRPr="00FA7366">
        <w:rPr>
          <w:rFonts w:hint="eastAsia"/>
          <w:b/>
          <w:szCs w:val="21"/>
        </w:rPr>
        <w:t>匝数为</w:t>
      </w:r>
      <w:r w:rsidRPr="00FA7366">
        <w:rPr>
          <w:rFonts w:ascii="Calibri" w:hAnsi="Calibri"/>
          <w:b/>
          <w:position w:val="-12"/>
          <w:szCs w:val="21"/>
        </w:rPr>
        <w:object w:dxaOrig="330" w:dyaOrig="360">
          <v:shape id="_x0000_i1070" type="#_x0000_t75" style="width:16.4pt;height:18.2pt" o:ole="">
            <v:imagedata r:id="rId100" o:title=""/>
          </v:shape>
          <o:OLEObject Type="Embed" ProgID="Equation.DSMT4" ShapeID="_x0000_i1070" DrawAspect="Content" ObjectID="_1634584505" r:id="rId101"/>
        </w:object>
      </w:r>
      <w:r w:rsidRPr="00FA7366">
        <w:rPr>
          <w:b/>
          <w:szCs w:val="21"/>
        </w:rPr>
        <w:t>,</w:t>
      </w:r>
      <w:r w:rsidRPr="00FA7366">
        <w:rPr>
          <w:rFonts w:hint="eastAsia"/>
          <w:b/>
          <w:szCs w:val="21"/>
        </w:rPr>
        <w:t>外面螺线管的半径为</w:t>
      </w:r>
      <w:r w:rsidRPr="00FA7366">
        <w:rPr>
          <w:rFonts w:ascii="Calibri" w:hAnsi="Calibri"/>
          <w:b/>
          <w:position w:val="-12"/>
          <w:szCs w:val="21"/>
        </w:rPr>
        <w:object w:dxaOrig="300" w:dyaOrig="360">
          <v:shape id="_x0000_i1071" type="#_x0000_t75" style="width:14.95pt;height:18.2pt" o:ole="">
            <v:imagedata r:id="rId102" o:title=""/>
          </v:shape>
          <o:OLEObject Type="Embed" ProgID="Equation.DSMT4" ShapeID="_x0000_i1071" DrawAspect="Content" ObjectID="_1634584506" r:id="rId103"/>
        </w:object>
      </w:r>
      <w:r w:rsidRPr="00FA7366">
        <w:rPr>
          <w:b/>
          <w:szCs w:val="21"/>
        </w:rPr>
        <w:t>(</w:t>
      </w:r>
      <w:r w:rsidRPr="00FA7366">
        <w:rPr>
          <w:rFonts w:ascii="Calibri" w:hAnsi="Calibri"/>
          <w:b/>
          <w:position w:val="-12"/>
          <w:szCs w:val="21"/>
        </w:rPr>
        <w:object w:dxaOrig="765" w:dyaOrig="360">
          <v:shape id="_x0000_i1072" type="#_x0000_t75" style="width:38.5pt;height:18.2pt" o:ole="">
            <v:imagedata r:id="rId104" o:title=""/>
          </v:shape>
          <o:OLEObject Type="Embed" ProgID="Equation.DSMT4" ShapeID="_x0000_i1072" DrawAspect="Content" ObjectID="_1634584507" r:id="rId105"/>
        </w:object>
      </w:r>
      <w:r w:rsidRPr="00FA7366">
        <w:rPr>
          <w:b/>
          <w:szCs w:val="21"/>
        </w:rPr>
        <w:t>),</w:t>
      </w:r>
      <w:r w:rsidRPr="00FA7366">
        <w:rPr>
          <w:rFonts w:hint="eastAsia"/>
          <w:b/>
          <w:szCs w:val="21"/>
        </w:rPr>
        <w:t>匝数为</w:t>
      </w:r>
      <w:r w:rsidRPr="00FA7366">
        <w:rPr>
          <w:rFonts w:ascii="Calibri" w:hAnsi="Calibri"/>
          <w:b/>
          <w:position w:val="-12"/>
          <w:szCs w:val="21"/>
        </w:rPr>
        <w:object w:dxaOrig="345" w:dyaOrig="360">
          <v:shape id="_x0000_i1073" type="#_x0000_t75" style="width:17.45pt;height:18.2pt" o:ole="">
            <v:imagedata r:id="rId106" o:title=""/>
          </v:shape>
          <o:OLEObject Type="Embed" ProgID="Equation.DSMT4" ShapeID="_x0000_i1073" DrawAspect="Content" ObjectID="_1634584508" r:id="rId107"/>
        </w:object>
      </w:r>
      <w:r w:rsidRPr="00FA7366">
        <w:rPr>
          <w:rFonts w:hint="eastAsia"/>
          <w:b/>
          <w:szCs w:val="21"/>
        </w:rPr>
        <w:t>。求：</w:t>
      </w:r>
    </w:p>
    <w:p w:rsidR="00FA7366" w:rsidRPr="00FA7366" w:rsidRDefault="00FA7366" w:rsidP="00FA7366">
      <w:pPr>
        <w:spacing w:line="360" w:lineRule="auto"/>
        <w:ind w:left="425"/>
        <w:rPr>
          <w:b/>
          <w:szCs w:val="21"/>
        </w:rPr>
      </w:pPr>
      <w:r w:rsidRPr="00FA7366">
        <w:rPr>
          <w:rFonts w:hint="eastAsia"/>
          <w:b/>
          <w:szCs w:val="21"/>
        </w:rPr>
        <w:t>（</w:t>
      </w:r>
      <w:r w:rsidRPr="00FA7366">
        <w:rPr>
          <w:b/>
          <w:szCs w:val="21"/>
        </w:rPr>
        <w:t>1</w:t>
      </w:r>
      <w:r w:rsidRPr="00FA7366">
        <w:rPr>
          <w:rFonts w:hint="eastAsia"/>
          <w:b/>
          <w:szCs w:val="21"/>
        </w:rPr>
        <w:t>）两螺线管的自感；</w:t>
      </w:r>
    </w:p>
    <w:p w:rsidR="00FA7366" w:rsidRPr="00FA7366" w:rsidRDefault="00FA7366" w:rsidP="00FA7366">
      <w:pPr>
        <w:spacing w:line="360" w:lineRule="auto"/>
        <w:ind w:left="425"/>
        <w:rPr>
          <w:b/>
          <w:szCs w:val="21"/>
        </w:rPr>
      </w:pPr>
      <w:r w:rsidRPr="00FA7366">
        <w:rPr>
          <w:rFonts w:hint="eastAsia"/>
          <w:b/>
          <w:szCs w:val="21"/>
        </w:rPr>
        <w:t>（</w:t>
      </w:r>
      <w:r w:rsidRPr="00FA7366">
        <w:rPr>
          <w:b/>
          <w:szCs w:val="21"/>
        </w:rPr>
        <w:t>2</w:t>
      </w:r>
      <w:r w:rsidRPr="00FA7366">
        <w:rPr>
          <w:rFonts w:hint="eastAsia"/>
          <w:b/>
          <w:szCs w:val="21"/>
        </w:rPr>
        <w:t>）两螺线管的互感，及其与它们自感的关系。</w:t>
      </w:r>
    </w:p>
    <w:p w:rsidR="00FA7366" w:rsidRPr="00FA7366" w:rsidRDefault="00FA7366" w:rsidP="00FA7366">
      <w:pPr>
        <w:snapToGrid w:val="0"/>
        <w:rPr>
          <w:rFonts w:ascii="微软雅黑" w:eastAsia="微软雅黑" w:hAnsi="微软雅黑" w:cs="新宋体"/>
          <w:b/>
          <w:bCs/>
          <w:color w:val="000000"/>
          <w:szCs w:val="21"/>
        </w:rPr>
      </w:pPr>
      <w:r w:rsidRPr="00FA7366">
        <w:rPr>
          <w:b/>
          <w:noProof/>
          <w:szCs w:val="21"/>
        </w:rPr>
        <w:drawing>
          <wp:inline distT="0" distB="0" distL="0" distR="0">
            <wp:extent cx="2231390" cy="1071245"/>
            <wp:effectExtent l="0" t="0" r="0" b="0"/>
            <wp:docPr id="477" name="图片 477" descr="期中考题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期中考题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231390" cy="1071245"/>
                    </a:xfrm>
                    <a:prstGeom prst="rect">
                      <a:avLst/>
                    </a:prstGeom>
                    <a:noFill/>
                    <a:ln>
                      <a:noFill/>
                    </a:ln>
                  </pic:spPr>
                </pic:pic>
              </a:graphicData>
            </a:graphic>
          </wp:inline>
        </w:drawing>
      </w:r>
    </w:p>
    <w:p w:rsidR="005D1655" w:rsidRPr="002803E3" w:rsidRDefault="005D1655" w:rsidP="002803E3">
      <w:pPr>
        <w:adjustRightInd w:val="0"/>
        <w:snapToGrid w:val="0"/>
        <w:spacing w:line="360" w:lineRule="auto"/>
        <w:jc w:val="left"/>
        <w:textAlignment w:val="center"/>
        <w:rPr>
          <w:sz w:val="24"/>
        </w:rPr>
      </w:pPr>
    </w:p>
    <w:sectPr w:rsidR="005D1655" w:rsidRPr="002803E3" w:rsidSect="00AF02A9">
      <w:headerReference w:type="even" r:id="rId109"/>
      <w:headerReference w:type="default" r:id="rId110"/>
      <w:footerReference w:type="even" r:id="rId111"/>
      <w:footerReference w:type="default" r:id="rId112"/>
      <w:headerReference w:type="first" r:id="rId113"/>
      <w:footerReference w:type="first" r:id="rId114"/>
      <w:pgSz w:w="11906" w:h="16838"/>
      <w:pgMar w:top="1134" w:right="851"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02B9" w:rsidRDefault="000602B9">
      <w:pPr>
        <w:ind w:firstLine="420"/>
      </w:pPr>
      <w:r>
        <w:separator/>
      </w:r>
    </w:p>
  </w:endnote>
  <w:endnote w:type="continuationSeparator" w:id="0">
    <w:p w:rsidR="000602B9" w:rsidRDefault="000602B9">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楷体_GB2312">
    <w:altName w:val="楷体"/>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22E0" w:rsidRDefault="006D22E0">
    <w:pPr>
      <w:pStyle w:val="a3"/>
      <w:framePr w:wrap="around" w:vAnchor="text" w:hAnchor="margin" w:xAlign="center" w:y="1"/>
      <w:ind w:firstLine="360"/>
      <w:rPr>
        <w:rStyle w:val="a4"/>
      </w:rPr>
    </w:pPr>
    <w:r>
      <w:rPr>
        <w:rStyle w:val="a4"/>
      </w:rPr>
      <w:fldChar w:fldCharType="begin"/>
    </w:r>
    <w:r>
      <w:rPr>
        <w:rStyle w:val="a4"/>
      </w:rPr>
      <w:instrText xml:space="preserve">PAGE  </w:instrText>
    </w:r>
    <w:r>
      <w:rPr>
        <w:rStyle w:val="a4"/>
      </w:rPr>
      <w:fldChar w:fldCharType="separate"/>
    </w:r>
    <w:r>
      <w:rPr>
        <w:rStyle w:val="a4"/>
        <w:noProof/>
      </w:rPr>
      <w:t>2</w:t>
    </w:r>
    <w:r>
      <w:rPr>
        <w:rStyle w:val="a4"/>
      </w:rPr>
      <w:fldChar w:fldCharType="end"/>
    </w:r>
  </w:p>
  <w:p w:rsidR="006D22E0" w:rsidRDefault="006D22E0">
    <w:pPr>
      <w:pStyle w:val="a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22E0" w:rsidRDefault="006D22E0">
    <w:pPr>
      <w:pStyle w:val="a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22E0" w:rsidRDefault="006D22E0">
    <w:pPr>
      <w:pStyle w:val="a3"/>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02B9" w:rsidRDefault="000602B9">
      <w:pPr>
        <w:ind w:firstLine="420"/>
      </w:pPr>
      <w:r>
        <w:separator/>
      </w:r>
    </w:p>
  </w:footnote>
  <w:footnote w:type="continuationSeparator" w:id="0">
    <w:p w:rsidR="000602B9" w:rsidRDefault="000602B9">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22E0" w:rsidRDefault="006D22E0">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22E0" w:rsidRDefault="006D22E0" w:rsidP="00394E8D">
    <w:pPr>
      <w:pStyle w:val="a5"/>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22E0" w:rsidRDefault="006D22E0">
    <w:pPr>
      <w:pStyle w:val="a5"/>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963C8A2"/>
    <w:multiLevelType w:val="singleLevel"/>
    <w:tmpl w:val="8963C8A2"/>
    <w:lvl w:ilvl="0">
      <w:start w:val="1"/>
      <w:numFmt w:val="decimal"/>
      <w:suff w:val="nothing"/>
      <w:lvlText w:val="%1、"/>
      <w:lvlJc w:val="left"/>
    </w:lvl>
  </w:abstractNum>
  <w:abstractNum w:abstractNumId="1" w15:restartNumberingAfterBreak="0">
    <w:nsid w:val="E09A6971"/>
    <w:multiLevelType w:val="singleLevel"/>
    <w:tmpl w:val="E09A6971"/>
    <w:lvl w:ilvl="0">
      <w:start w:val="1"/>
      <w:numFmt w:val="decimal"/>
      <w:suff w:val="space"/>
      <w:lvlText w:val="%1."/>
      <w:lvlJc w:val="left"/>
    </w:lvl>
  </w:abstractNum>
  <w:abstractNum w:abstractNumId="2" w15:restartNumberingAfterBreak="0">
    <w:nsid w:val="010D7B0F"/>
    <w:multiLevelType w:val="hybridMultilevel"/>
    <w:tmpl w:val="444A1952"/>
    <w:lvl w:ilvl="0" w:tplc="71B244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5E0025"/>
    <w:multiLevelType w:val="hybridMultilevel"/>
    <w:tmpl w:val="33C80982"/>
    <w:lvl w:ilvl="0" w:tplc="A23422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93606CE"/>
    <w:multiLevelType w:val="hybridMultilevel"/>
    <w:tmpl w:val="E848C1C2"/>
    <w:lvl w:ilvl="0" w:tplc="6526CE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2E474F9"/>
    <w:multiLevelType w:val="hybridMultilevel"/>
    <w:tmpl w:val="7B04E936"/>
    <w:lvl w:ilvl="0" w:tplc="81F61EB0">
      <w:start w:val="1"/>
      <w:numFmt w:val="decimal"/>
      <w:lvlText w:val="（%1）"/>
      <w:lvlJc w:val="left"/>
      <w:pPr>
        <w:ind w:left="1080" w:hanging="1080"/>
      </w:pPr>
      <w:rPr>
        <w:rFonts w:hint="default"/>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D4B3B6"/>
    <w:multiLevelType w:val="singleLevel"/>
    <w:tmpl w:val="13D4B3B6"/>
    <w:lvl w:ilvl="0">
      <w:start w:val="1"/>
      <w:numFmt w:val="upperLetter"/>
      <w:suff w:val="space"/>
      <w:lvlText w:val="(%1)"/>
      <w:lvlJc w:val="left"/>
    </w:lvl>
  </w:abstractNum>
  <w:abstractNum w:abstractNumId="7" w15:restartNumberingAfterBreak="0">
    <w:nsid w:val="19E4F32E"/>
    <w:multiLevelType w:val="singleLevel"/>
    <w:tmpl w:val="19E4F32E"/>
    <w:lvl w:ilvl="0">
      <w:start w:val="2"/>
      <w:numFmt w:val="decimal"/>
      <w:suff w:val="nothing"/>
      <w:lvlText w:val="（%1）"/>
      <w:lvlJc w:val="left"/>
    </w:lvl>
  </w:abstractNum>
  <w:abstractNum w:abstractNumId="8" w15:restartNumberingAfterBreak="0">
    <w:nsid w:val="1D0876FB"/>
    <w:multiLevelType w:val="hybridMultilevel"/>
    <w:tmpl w:val="E746EE64"/>
    <w:lvl w:ilvl="0" w:tplc="E8943280">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1F525436"/>
    <w:multiLevelType w:val="hybridMultilevel"/>
    <w:tmpl w:val="F3F45FB4"/>
    <w:lvl w:ilvl="0" w:tplc="8696AC14">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38272A"/>
    <w:multiLevelType w:val="hybridMultilevel"/>
    <w:tmpl w:val="2BC0E4B4"/>
    <w:lvl w:ilvl="0" w:tplc="108C1A6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CFB4D05"/>
    <w:multiLevelType w:val="hybridMultilevel"/>
    <w:tmpl w:val="39747CB6"/>
    <w:lvl w:ilvl="0" w:tplc="80F6E33C">
      <w:start w:val="1"/>
      <w:numFmt w:val="decimal"/>
      <w:lvlText w:val="（%1）"/>
      <w:lvlJc w:val="left"/>
      <w:pPr>
        <w:ind w:left="720" w:hanging="7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8BB5F12"/>
    <w:multiLevelType w:val="hybridMultilevel"/>
    <w:tmpl w:val="692076D8"/>
    <w:lvl w:ilvl="0" w:tplc="2736B724">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8CE4D84"/>
    <w:multiLevelType w:val="hybridMultilevel"/>
    <w:tmpl w:val="47E22282"/>
    <w:lvl w:ilvl="0" w:tplc="FFFFFFFF">
      <w:start w:val="1"/>
      <w:numFmt w:val="decimal"/>
      <w:lvlText w:val="（%1）"/>
      <w:lvlJc w:val="left"/>
      <w:pPr>
        <w:ind w:left="840" w:hanging="720"/>
      </w:pPr>
      <w:rPr>
        <w:rFonts w:ascii="宋体" w:eastAsia="Times New Roman" w:hAnsi="宋体" w:hint="eastAsia"/>
      </w:rPr>
    </w:lvl>
    <w:lvl w:ilvl="1" w:tplc="FFFFFFFF">
      <w:start w:val="1"/>
      <w:numFmt w:val="lowerLetter"/>
      <w:lvlText w:val="%2)"/>
      <w:lvlJc w:val="left"/>
      <w:pPr>
        <w:ind w:left="960" w:hanging="420"/>
      </w:pPr>
    </w:lvl>
    <w:lvl w:ilvl="2" w:tplc="FFFFFFFF">
      <w:start w:val="1"/>
      <w:numFmt w:val="lowerRoman"/>
      <w:lvlText w:val="%3."/>
      <w:lvlJc w:val="right"/>
      <w:pPr>
        <w:ind w:left="1380" w:hanging="420"/>
      </w:pPr>
    </w:lvl>
    <w:lvl w:ilvl="3" w:tplc="FFFFFFFF">
      <w:start w:val="1"/>
      <w:numFmt w:val="decimal"/>
      <w:lvlText w:val="%4."/>
      <w:lvlJc w:val="left"/>
      <w:pPr>
        <w:ind w:left="1800" w:hanging="420"/>
      </w:pPr>
    </w:lvl>
    <w:lvl w:ilvl="4" w:tplc="FFFFFFFF">
      <w:start w:val="1"/>
      <w:numFmt w:val="lowerLetter"/>
      <w:lvlText w:val="%5)"/>
      <w:lvlJc w:val="left"/>
      <w:pPr>
        <w:ind w:left="2220" w:hanging="420"/>
      </w:pPr>
    </w:lvl>
    <w:lvl w:ilvl="5" w:tplc="FFFFFFFF">
      <w:start w:val="1"/>
      <w:numFmt w:val="lowerRoman"/>
      <w:lvlText w:val="%6."/>
      <w:lvlJc w:val="right"/>
      <w:pPr>
        <w:ind w:left="2640" w:hanging="420"/>
      </w:pPr>
    </w:lvl>
    <w:lvl w:ilvl="6" w:tplc="FFFFFFFF">
      <w:start w:val="1"/>
      <w:numFmt w:val="decimal"/>
      <w:lvlText w:val="%7."/>
      <w:lvlJc w:val="left"/>
      <w:pPr>
        <w:ind w:left="3060" w:hanging="420"/>
      </w:pPr>
    </w:lvl>
    <w:lvl w:ilvl="7" w:tplc="FFFFFFFF">
      <w:start w:val="1"/>
      <w:numFmt w:val="lowerLetter"/>
      <w:lvlText w:val="%8)"/>
      <w:lvlJc w:val="left"/>
      <w:pPr>
        <w:ind w:left="3480" w:hanging="420"/>
      </w:pPr>
    </w:lvl>
    <w:lvl w:ilvl="8" w:tplc="FFFFFFFF">
      <w:start w:val="1"/>
      <w:numFmt w:val="lowerRoman"/>
      <w:lvlText w:val="%9."/>
      <w:lvlJc w:val="right"/>
      <w:pPr>
        <w:ind w:left="3900" w:hanging="420"/>
      </w:pPr>
    </w:lvl>
  </w:abstractNum>
  <w:abstractNum w:abstractNumId="14" w15:restartNumberingAfterBreak="0">
    <w:nsid w:val="4B6D5BCC"/>
    <w:multiLevelType w:val="hybridMultilevel"/>
    <w:tmpl w:val="FF16B31A"/>
    <w:lvl w:ilvl="0" w:tplc="F8CC752E">
      <w:start w:val="4"/>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E1F49D7"/>
    <w:multiLevelType w:val="hybridMultilevel"/>
    <w:tmpl w:val="DAB27A36"/>
    <w:lvl w:ilvl="0" w:tplc="E256AC4E">
      <w:start w:val="6"/>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A1358A"/>
    <w:multiLevelType w:val="hybridMultilevel"/>
    <w:tmpl w:val="9E407410"/>
    <w:lvl w:ilvl="0" w:tplc="3FFC3B9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551954E3"/>
    <w:multiLevelType w:val="hybridMultilevel"/>
    <w:tmpl w:val="2B84D13E"/>
    <w:lvl w:ilvl="0" w:tplc="1214F43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5EF70653"/>
    <w:multiLevelType w:val="hybridMultilevel"/>
    <w:tmpl w:val="D6483622"/>
    <w:lvl w:ilvl="0" w:tplc="A238A642">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3EF04D8"/>
    <w:multiLevelType w:val="hybridMultilevel"/>
    <w:tmpl w:val="B0227B68"/>
    <w:lvl w:ilvl="0" w:tplc="79BA366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4B662A3"/>
    <w:multiLevelType w:val="hybridMultilevel"/>
    <w:tmpl w:val="9F40F412"/>
    <w:lvl w:ilvl="0" w:tplc="3D1E227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4D91C6D"/>
    <w:multiLevelType w:val="hybridMultilevel"/>
    <w:tmpl w:val="71403EB2"/>
    <w:lvl w:ilvl="0" w:tplc="6D16490A">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2" w15:restartNumberingAfterBreak="0">
    <w:nsid w:val="6FD341C1"/>
    <w:multiLevelType w:val="hybridMultilevel"/>
    <w:tmpl w:val="1278F6F4"/>
    <w:lvl w:ilvl="0" w:tplc="71789BB2">
      <w:start w:val="1"/>
      <w:numFmt w:val="decimal"/>
      <w:lvlText w:val="%1、"/>
      <w:lvlJc w:val="left"/>
      <w:pPr>
        <w:ind w:left="360" w:hanging="360"/>
      </w:pPr>
      <w:rPr>
        <w:rFonts w:hint="default"/>
        <w:lang w:eastAsia="zh-C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23A6B60"/>
    <w:multiLevelType w:val="hybridMultilevel"/>
    <w:tmpl w:val="5D74AB12"/>
    <w:lvl w:ilvl="0" w:tplc="8876BAE4">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73B548F0"/>
    <w:multiLevelType w:val="hybridMultilevel"/>
    <w:tmpl w:val="25860024"/>
    <w:lvl w:ilvl="0" w:tplc="C90C764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4A82DBB"/>
    <w:multiLevelType w:val="hybridMultilevel"/>
    <w:tmpl w:val="67E88C8A"/>
    <w:lvl w:ilvl="0" w:tplc="6D70F220">
      <w:start w:val="1"/>
      <w:numFmt w:val="decimal"/>
      <w:lvlText w:val="(%1)"/>
      <w:lvlJc w:val="left"/>
      <w:pPr>
        <w:ind w:left="945" w:hanging="46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A3336FB"/>
    <w:multiLevelType w:val="hybridMultilevel"/>
    <w:tmpl w:val="A84AC832"/>
    <w:lvl w:ilvl="0" w:tplc="62CCADA2">
      <w:start w:val="1"/>
      <w:numFmt w:val="japaneseCounting"/>
      <w:lvlText w:val="%1．"/>
      <w:lvlJc w:val="left"/>
      <w:pPr>
        <w:tabs>
          <w:tab w:val="num" w:pos="564"/>
        </w:tabs>
        <w:ind w:left="564" w:hanging="564"/>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7A9D24F7"/>
    <w:multiLevelType w:val="hybridMultilevel"/>
    <w:tmpl w:val="24FC1DCA"/>
    <w:lvl w:ilvl="0" w:tplc="0E64771E">
      <w:start w:val="1"/>
      <w:numFmt w:val="decimal"/>
      <w:lvlText w:val="（%1）"/>
      <w:lvlJc w:val="left"/>
      <w:pPr>
        <w:ind w:left="1305" w:hanging="840"/>
      </w:pPr>
      <w:rPr>
        <w:rFonts w:hint="default"/>
        <w:lang w:val="en-US"/>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num w:numId="1">
    <w:abstractNumId w:val="17"/>
  </w:num>
  <w:num w:numId="2">
    <w:abstractNumId w:val="4"/>
  </w:num>
  <w:num w:numId="3">
    <w:abstractNumId w:val="16"/>
  </w:num>
  <w:num w:numId="4">
    <w:abstractNumId w:val="19"/>
  </w:num>
  <w:num w:numId="5">
    <w:abstractNumId w:val="9"/>
  </w:num>
  <w:num w:numId="6">
    <w:abstractNumId w:val="14"/>
  </w:num>
  <w:num w:numId="7">
    <w:abstractNumId w:val="12"/>
  </w:num>
  <w:num w:numId="8">
    <w:abstractNumId w:val="15"/>
  </w:num>
  <w:num w:numId="9">
    <w:abstractNumId w:val="25"/>
  </w:num>
  <w:num w:numId="10">
    <w:abstractNumId w:val="27"/>
  </w:num>
  <w:num w:numId="11">
    <w:abstractNumId w:val="11"/>
  </w:num>
  <w:num w:numId="12">
    <w:abstractNumId w:val="3"/>
  </w:num>
  <w:num w:numId="13">
    <w:abstractNumId w:val="2"/>
  </w:num>
  <w:num w:numId="14">
    <w:abstractNumId w:val="20"/>
  </w:num>
  <w:num w:numId="15">
    <w:abstractNumId w:val="21"/>
  </w:num>
  <w:num w:numId="16">
    <w:abstractNumId w:val="26"/>
  </w:num>
  <w:num w:numId="17">
    <w:abstractNumId w:val="24"/>
  </w:num>
  <w:num w:numId="18">
    <w:abstractNumId w:val="18"/>
  </w:num>
  <w:num w:numId="19">
    <w:abstractNumId w:val="23"/>
  </w:num>
  <w:num w:numId="20">
    <w:abstractNumId w:val="5"/>
  </w:num>
  <w:num w:numId="21">
    <w:abstractNumId w:val="0"/>
  </w:num>
  <w:num w:numId="22">
    <w:abstractNumId w:val="6"/>
  </w:num>
  <w:num w:numId="23">
    <w:abstractNumId w:val="1"/>
  </w:num>
  <w:num w:numId="24">
    <w:abstractNumId w:val="7"/>
  </w:num>
  <w:num w:numId="25">
    <w:abstractNumId w:val="10"/>
  </w:num>
  <w:num w:numId="2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2"/>
  </w:num>
  <w:num w:numId="2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I0NbMwMjIytLQwMDBU0lEKTi0uzszPAykwrgUAkrRw4ywAAAA="/>
  </w:docVars>
  <w:rsids>
    <w:rsidRoot w:val="00F82EBC"/>
    <w:rsid w:val="0000577A"/>
    <w:rsid w:val="00005F3D"/>
    <w:rsid w:val="00010654"/>
    <w:rsid w:val="00011813"/>
    <w:rsid w:val="000120C4"/>
    <w:rsid w:val="0001342E"/>
    <w:rsid w:val="000134D4"/>
    <w:rsid w:val="00014536"/>
    <w:rsid w:val="00015459"/>
    <w:rsid w:val="00015D7D"/>
    <w:rsid w:val="00016E21"/>
    <w:rsid w:val="000176EB"/>
    <w:rsid w:val="00017DE5"/>
    <w:rsid w:val="00020BF3"/>
    <w:rsid w:val="00021515"/>
    <w:rsid w:val="00022264"/>
    <w:rsid w:val="00022C39"/>
    <w:rsid w:val="00023F3A"/>
    <w:rsid w:val="000246E5"/>
    <w:rsid w:val="0002487F"/>
    <w:rsid w:val="0003044B"/>
    <w:rsid w:val="00031D29"/>
    <w:rsid w:val="000324B6"/>
    <w:rsid w:val="00033547"/>
    <w:rsid w:val="00033EFC"/>
    <w:rsid w:val="00040CEB"/>
    <w:rsid w:val="00041CEA"/>
    <w:rsid w:val="00043BDA"/>
    <w:rsid w:val="00043BF3"/>
    <w:rsid w:val="000452FE"/>
    <w:rsid w:val="00045FA4"/>
    <w:rsid w:val="000472D5"/>
    <w:rsid w:val="00047B7D"/>
    <w:rsid w:val="00047DEA"/>
    <w:rsid w:val="000507AC"/>
    <w:rsid w:val="00050895"/>
    <w:rsid w:val="000515C6"/>
    <w:rsid w:val="0005239B"/>
    <w:rsid w:val="0005518A"/>
    <w:rsid w:val="000572F3"/>
    <w:rsid w:val="000602B9"/>
    <w:rsid w:val="00063029"/>
    <w:rsid w:val="0006425C"/>
    <w:rsid w:val="0006428F"/>
    <w:rsid w:val="000647B0"/>
    <w:rsid w:val="000651C8"/>
    <w:rsid w:val="00065D71"/>
    <w:rsid w:val="000662AC"/>
    <w:rsid w:val="00067ACB"/>
    <w:rsid w:val="0007048F"/>
    <w:rsid w:val="00071FD0"/>
    <w:rsid w:val="0007215D"/>
    <w:rsid w:val="0007345B"/>
    <w:rsid w:val="000742B6"/>
    <w:rsid w:val="0007487C"/>
    <w:rsid w:val="00074A77"/>
    <w:rsid w:val="00076164"/>
    <w:rsid w:val="00076F65"/>
    <w:rsid w:val="000821E1"/>
    <w:rsid w:val="000836F8"/>
    <w:rsid w:val="00083A1A"/>
    <w:rsid w:val="00083A1B"/>
    <w:rsid w:val="00084427"/>
    <w:rsid w:val="00085CED"/>
    <w:rsid w:val="0008704B"/>
    <w:rsid w:val="00087459"/>
    <w:rsid w:val="0009085C"/>
    <w:rsid w:val="00090D19"/>
    <w:rsid w:val="00090D45"/>
    <w:rsid w:val="00092C13"/>
    <w:rsid w:val="0009342C"/>
    <w:rsid w:val="0009554E"/>
    <w:rsid w:val="0009737D"/>
    <w:rsid w:val="000A2AAF"/>
    <w:rsid w:val="000A489A"/>
    <w:rsid w:val="000A62FF"/>
    <w:rsid w:val="000A7693"/>
    <w:rsid w:val="000A78FB"/>
    <w:rsid w:val="000B1006"/>
    <w:rsid w:val="000B373A"/>
    <w:rsid w:val="000B37AC"/>
    <w:rsid w:val="000B44A0"/>
    <w:rsid w:val="000B6C77"/>
    <w:rsid w:val="000B6ECD"/>
    <w:rsid w:val="000B7C08"/>
    <w:rsid w:val="000C0DC5"/>
    <w:rsid w:val="000C1093"/>
    <w:rsid w:val="000C117C"/>
    <w:rsid w:val="000C1533"/>
    <w:rsid w:val="000C16A8"/>
    <w:rsid w:val="000C1928"/>
    <w:rsid w:val="000C2388"/>
    <w:rsid w:val="000C23AB"/>
    <w:rsid w:val="000C35B9"/>
    <w:rsid w:val="000C702C"/>
    <w:rsid w:val="000C7BAB"/>
    <w:rsid w:val="000D3F2C"/>
    <w:rsid w:val="000D5C79"/>
    <w:rsid w:val="000D66A6"/>
    <w:rsid w:val="000E1C55"/>
    <w:rsid w:val="000E48A9"/>
    <w:rsid w:val="000E4D3B"/>
    <w:rsid w:val="000E4DF4"/>
    <w:rsid w:val="000E5915"/>
    <w:rsid w:val="000E59CC"/>
    <w:rsid w:val="000E603F"/>
    <w:rsid w:val="000E6116"/>
    <w:rsid w:val="000E624B"/>
    <w:rsid w:val="000E7DE3"/>
    <w:rsid w:val="000F02D6"/>
    <w:rsid w:val="000F1258"/>
    <w:rsid w:val="000F2543"/>
    <w:rsid w:val="000F27F7"/>
    <w:rsid w:val="000F6C05"/>
    <w:rsid w:val="000F70E4"/>
    <w:rsid w:val="000F7A05"/>
    <w:rsid w:val="00100094"/>
    <w:rsid w:val="0010110B"/>
    <w:rsid w:val="00101D95"/>
    <w:rsid w:val="0010230D"/>
    <w:rsid w:val="0010577B"/>
    <w:rsid w:val="0011291B"/>
    <w:rsid w:val="00114910"/>
    <w:rsid w:val="00114A3B"/>
    <w:rsid w:val="00123724"/>
    <w:rsid w:val="00125744"/>
    <w:rsid w:val="00126F32"/>
    <w:rsid w:val="00131152"/>
    <w:rsid w:val="001311C6"/>
    <w:rsid w:val="00132951"/>
    <w:rsid w:val="00132DE2"/>
    <w:rsid w:val="0013331A"/>
    <w:rsid w:val="00134F25"/>
    <w:rsid w:val="0013729E"/>
    <w:rsid w:val="00137C74"/>
    <w:rsid w:val="0014099B"/>
    <w:rsid w:val="00140DC3"/>
    <w:rsid w:val="00145C16"/>
    <w:rsid w:val="00147D59"/>
    <w:rsid w:val="00150A94"/>
    <w:rsid w:val="00151A71"/>
    <w:rsid w:val="00152884"/>
    <w:rsid w:val="00152A73"/>
    <w:rsid w:val="00153851"/>
    <w:rsid w:val="00154130"/>
    <w:rsid w:val="001542D0"/>
    <w:rsid w:val="00156799"/>
    <w:rsid w:val="00157A38"/>
    <w:rsid w:val="00161AAE"/>
    <w:rsid w:val="001626A1"/>
    <w:rsid w:val="001637BE"/>
    <w:rsid w:val="00164CB7"/>
    <w:rsid w:val="00164CE3"/>
    <w:rsid w:val="001652D5"/>
    <w:rsid w:val="0016535D"/>
    <w:rsid w:val="00165DBA"/>
    <w:rsid w:val="00166852"/>
    <w:rsid w:val="00170E76"/>
    <w:rsid w:val="001712FE"/>
    <w:rsid w:val="001749C4"/>
    <w:rsid w:val="00175770"/>
    <w:rsid w:val="00176B5B"/>
    <w:rsid w:val="00177256"/>
    <w:rsid w:val="001821E4"/>
    <w:rsid w:val="00182B87"/>
    <w:rsid w:val="001831F8"/>
    <w:rsid w:val="0018620B"/>
    <w:rsid w:val="0018642E"/>
    <w:rsid w:val="00186F17"/>
    <w:rsid w:val="00187140"/>
    <w:rsid w:val="00187158"/>
    <w:rsid w:val="0019090A"/>
    <w:rsid w:val="00191622"/>
    <w:rsid w:val="001927E6"/>
    <w:rsid w:val="001929A4"/>
    <w:rsid w:val="0019455A"/>
    <w:rsid w:val="00196B1A"/>
    <w:rsid w:val="0019725A"/>
    <w:rsid w:val="001A17AD"/>
    <w:rsid w:val="001A236F"/>
    <w:rsid w:val="001A29FF"/>
    <w:rsid w:val="001A3337"/>
    <w:rsid w:val="001A6343"/>
    <w:rsid w:val="001A7CE9"/>
    <w:rsid w:val="001B09D1"/>
    <w:rsid w:val="001B1BE7"/>
    <w:rsid w:val="001B5964"/>
    <w:rsid w:val="001B6831"/>
    <w:rsid w:val="001C0648"/>
    <w:rsid w:val="001C23AB"/>
    <w:rsid w:val="001C50B0"/>
    <w:rsid w:val="001C5618"/>
    <w:rsid w:val="001C5761"/>
    <w:rsid w:val="001C6607"/>
    <w:rsid w:val="001C77BD"/>
    <w:rsid w:val="001C7D1D"/>
    <w:rsid w:val="001C7DE3"/>
    <w:rsid w:val="001D069F"/>
    <w:rsid w:val="001D0F30"/>
    <w:rsid w:val="001D28F2"/>
    <w:rsid w:val="001D29FF"/>
    <w:rsid w:val="001D394D"/>
    <w:rsid w:val="001D73BE"/>
    <w:rsid w:val="001E0062"/>
    <w:rsid w:val="001E208D"/>
    <w:rsid w:val="001E423E"/>
    <w:rsid w:val="001E447F"/>
    <w:rsid w:val="001E4D9B"/>
    <w:rsid w:val="001E6788"/>
    <w:rsid w:val="001F128B"/>
    <w:rsid w:val="001F1FB5"/>
    <w:rsid w:val="001F2E7D"/>
    <w:rsid w:val="002011EE"/>
    <w:rsid w:val="0020189F"/>
    <w:rsid w:val="00211249"/>
    <w:rsid w:val="00211276"/>
    <w:rsid w:val="00212773"/>
    <w:rsid w:val="00214155"/>
    <w:rsid w:val="00221077"/>
    <w:rsid w:val="00221603"/>
    <w:rsid w:val="00223CFD"/>
    <w:rsid w:val="00225576"/>
    <w:rsid w:val="00226ECA"/>
    <w:rsid w:val="00231959"/>
    <w:rsid w:val="002337CA"/>
    <w:rsid w:val="00240174"/>
    <w:rsid w:val="00240343"/>
    <w:rsid w:val="002403DB"/>
    <w:rsid w:val="00243491"/>
    <w:rsid w:val="00245747"/>
    <w:rsid w:val="00246126"/>
    <w:rsid w:val="0024685B"/>
    <w:rsid w:val="002500B5"/>
    <w:rsid w:val="0025100E"/>
    <w:rsid w:val="0025159E"/>
    <w:rsid w:val="00251954"/>
    <w:rsid w:val="002519F8"/>
    <w:rsid w:val="00251E7B"/>
    <w:rsid w:val="00253BC0"/>
    <w:rsid w:val="0025626B"/>
    <w:rsid w:val="00260076"/>
    <w:rsid w:val="0026228F"/>
    <w:rsid w:val="002630FB"/>
    <w:rsid w:val="00263B6D"/>
    <w:rsid w:val="00264813"/>
    <w:rsid w:val="00265EC6"/>
    <w:rsid w:val="0026612B"/>
    <w:rsid w:val="00266FF8"/>
    <w:rsid w:val="002670FA"/>
    <w:rsid w:val="002674CB"/>
    <w:rsid w:val="0027160C"/>
    <w:rsid w:val="002722E1"/>
    <w:rsid w:val="0027549B"/>
    <w:rsid w:val="00275843"/>
    <w:rsid w:val="00277982"/>
    <w:rsid w:val="00277C24"/>
    <w:rsid w:val="002803E3"/>
    <w:rsid w:val="00280ADD"/>
    <w:rsid w:val="002818D0"/>
    <w:rsid w:val="002828E9"/>
    <w:rsid w:val="00283944"/>
    <w:rsid w:val="00285137"/>
    <w:rsid w:val="00285223"/>
    <w:rsid w:val="00286422"/>
    <w:rsid w:val="00287F29"/>
    <w:rsid w:val="00290FC9"/>
    <w:rsid w:val="00292BB2"/>
    <w:rsid w:val="00294F93"/>
    <w:rsid w:val="00297CD6"/>
    <w:rsid w:val="002A1FA3"/>
    <w:rsid w:val="002A37E4"/>
    <w:rsid w:val="002A4A42"/>
    <w:rsid w:val="002A5BF5"/>
    <w:rsid w:val="002A6442"/>
    <w:rsid w:val="002A7107"/>
    <w:rsid w:val="002B0529"/>
    <w:rsid w:val="002B09C9"/>
    <w:rsid w:val="002B10FA"/>
    <w:rsid w:val="002B26F3"/>
    <w:rsid w:val="002B2B93"/>
    <w:rsid w:val="002B3299"/>
    <w:rsid w:val="002B332B"/>
    <w:rsid w:val="002B483D"/>
    <w:rsid w:val="002B5912"/>
    <w:rsid w:val="002B7BFD"/>
    <w:rsid w:val="002C001C"/>
    <w:rsid w:val="002C0107"/>
    <w:rsid w:val="002C13B7"/>
    <w:rsid w:val="002C3098"/>
    <w:rsid w:val="002C3518"/>
    <w:rsid w:val="002C5793"/>
    <w:rsid w:val="002C5E7B"/>
    <w:rsid w:val="002D5B87"/>
    <w:rsid w:val="002D692D"/>
    <w:rsid w:val="002D7347"/>
    <w:rsid w:val="002D7E24"/>
    <w:rsid w:val="002E0DFF"/>
    <w:rsid w:val="002E1BED"/>
    <w:rsid w:val="002E240A"/>
    <w:rsid w:val="002E24BF"/>
    <w:rsid w:val="002E4D8E"/>
    <w:rsid w:val="002E602C"/>
    <w:rsid w:val="002E6598"/>
    <w:rsid w:val="002F02C2"/>
    <w:rsid w:val="002F0B14"/>
    <w:rsid w:val="002F0B3A"/>
    <w:rsid w:val="002F0CA2"/>
    <w:rsid w:val="002F142D"/>
    <w:rsid w:val="002F4C1C"/>
    <w:rsid w:val="002F4EC3"/>
    <w:rsid w:val="002F5093"/>
    <w:rsid w:val="002F634B"/>
    <w:rsid w:val="002F74A6"/>
    <w:rsid w:val="002F7B4E"/>
    <w:rsid w:val="00302A60"/>
    <w:rsid w:val="0030390E"/>
    <w:rsid w:val="00303A45"/>
    <w:rsid w:val="003048BA"/>
    <w:rsid w:val="00304A10"/>
    <w:rsid w:val="00304B59"/>
    <w:rsid w:val="0030582E"/>
    <w:rsid w:val="003059E9"/>
    <w:rsid w:val="0031005F"/>
    <w:rsid w:val="003124D5"/>
    <w:rsid w:val="003130AA"/>
    <w:rsid w:val="00313BAA"/>
    <w:rsid w:val="00313C93"/>
    <w:rsid w:val="0031478D"/>
    <w:rsid w:val="003147E6"/>
    <w:rsid w:val="00314B61"/>
    <w:rsid w:val="0031556B"/>
    <w:rsid w:val="00321642"/>
    <w:rsid w:val="00321A3A"/>
    <w:rsid w:val="00322644"/>
    <w:rsid w:val="00324428"/>
    <w:rsid w:val="003245E1"/>
    <w:rsid w:val="003247DD"/>
    <w:rsid w:val="00326545"/>
    <w:rsid w:val="00327CFA"/>
    <w:rsid w:val="00332BEB"/>
    <w:rsid w:val="00335486"/>
    <w:rsid w:val="003357C9"/>
    <w:rsid w:val="003361D3"/>
    <w:rsid w:val="003376D7"/>
    <w:rsid w:val="0034156D"/>
    <w:rsid w:val="003445FE"/>
    <w:rsid w:val="003449A5"/>
    <w:rsid w:val="003449D8"/>
    <w:rsid w:val="0035076F"/>
    <w:rsid w:val="00350828"/>
    <w:rsid w:val="00350867"/>
    <w:rsid w:val="00350AA2"/>
    <w:rsid w:val="00352A13"/>
    <w:rsid w:val="00355459"/>
    <w:rsid w:val="0035623B"/>
    <w:rsid w:val="0035761D"/>
    <w:rsid w:val="003606E3"/>
    <w:rsid w:val="00361DD6"/>
    <w:rsid w:val="00362950"/>
    <w:rsid w:val="00362AFE"/>
    <w:rsid w:val="00362DA0"/>
    <w:rsid w:val="0036400E"/>
    <w:rsid w:val="0036480E"/>
    <w:rsid w:val="00366FBE"/>
    <w:rsid w:val="00367BDC"/>
    <w:rsid w:val="00371B46"/>
    <w:rsid w:val="00372398"/>
    <w:rsid w:val="00372C73"/>
    <w:rsid w:val="00373245"/>
    <w:rsid w:val="00373AFA"/>
    <w:rsid w:val="00377888"/>
    <w:rsid w:val="00382224"/>
    <w:rsid w:val="003827C7"/>
    <w:rsid w:val="00383D34"/>
    <w:rsid w:val="003854BD"/>
    <w:rsid w:val="00385A86"/>
    <w:rsid w:val="0038634C"/>
    <w:rsid w:val="003877D4"/>
    <w:rsid w:val="00387AC8"/>
    <w:rsid w:val="00390341"/>
    <w:rsid w:val="00391D2E"/>
    <w:rsid w:val="003926FC"/>
    <w:rsid w:val="00394855"/>
    <w:rsid w:val="00394E8D"/>
    <w:rsid w:val="00394EB3"/>
    <w:rsid w:val="003958FD"/>
    <w:rsid w:val="00395EA1"/>
    <w:rsid w:val="00396A53"/>
    <w:rsid w:val="0039787D"/>
    <w:rsid w:val="003A2F3A"/>
    <w:rsid w:val="003A31E7"/>
    <w:rsid w:val="003A32A8"/>
    <w:rsid w:val="003A33CE"/>
    <w:rsid w:val="003A3993"/>
    <w:rsid w:val="003A5F07"/>
    <w:rsid w:val="003A73BB"/>
    <w:rsid w:val="003B0431"/>
    <w:rsid w:val="003B2838"/>
    <w:rsid w:val="003B637B"/>
    <w:rsid w:val="003B6A08"/>
    <w:rsid w:val="003B760C"/>
    <w:rsid w:val="003B79D3"/>
    <w:rsid w:val="003C0C70"/>
    <w:rsid w:val="003C2944"/>
    <w:rsid w:val="003C2DD1"/>
    <w:rsid w:val="003C3EA5"/>
    <w:rsid w:val="003C45DF"/>
    <w:rsid w:val="003C4E0E"/>
    <w:rsid w:val="003D00AD"/>
    <w:rsid w:val="003D01A7"/>
    <w:rsid w:val="003D18C3"/>
    <w:rsid w:val="003D2FED"/>
    <w:rsid w:val="003D371D"/>
    <w:rsid w:val="003D44D7"/>
    <w:rsid w:val="003D570C"/>
    <w:rsid w:val="003D5A4E"/>
    <w:rsid w:val="003D5A78"/>
    <w:rsid w:val="003D70A5"/>
    <w:rsid w:val="003D72F3"/>
    <w:rsid w:val="003D7550"/>
    <w:rsid w:val="003E053F"/>
    <w:rsid w:val="003E1BF5"/>
    <w:rsid w:val="003E2C89"/>
    <w:rsid w:val="003E34A0"/>
    <w:rsid w:val="003E357C"/>
    <w:rsid w:val="003E36E8"/>
    <w:rsid w:val="003E4195"/>
    <w:rsid w:val="003E6035"/>
    <w:rsid w:val="003E6E91"/>
    <w:rsid w:val="003F0872"/>
    <w:rsid w:val="003F60C9"/>
    <w:rsid w:val="004003B7"/>
    <w:rsid w:val="004021DA"/>
    <w:rsid w:val="004026AF"/>
    <w:rsid w:val="0040375A"/>
    <w:rsid w:val="00405824"/>
    <w:rsid w:val="00405E41"/>
    <w:rsid w:val="00406610"/>
    <w:rsid w:val="00406E90"/>
    <w:rsid w:val="004079A1"/>
    <w:rsid w:val="00413F8B"/>
    <w:rsid w:val="0041541A"/>
    <w:rsid w:val="0041602E"/>
    <w:rsid w:val="0041606D"/>
    <w:rsid w:val="00416813"/>
    <w:rsid w:val="00416A3D"/>
    <w:rsid w:val="00420893"/>
    <w:rsid w:val="0042169E"/>
    <w:rsid w:val="0042259E"/>
    <w:rsid w:val="00423267"/>
    <w:rsid w:val="00424EFF"/>
    <w:rsid w:val="00431342"/>
    <w:rsid w:val="00436011"/>
    <w:rsid w:val="0043681E"/>
    <w:rsid w:val="00440142"/>
    <w:rsid w:val="004412C5"/>
    <w:rsid w:val="004450B1"/>
    <w:rsid w:val="0044524F"/>
    <w:rsid w:val="0044534D"/>
    <w:rsid w:val="00446C87"/>
    <w:rsid w:val="0045015E"/>
    <w:rsid w:val="004511E5"/>
    <w:rsid w:val="00451F2A"/>
    <w:rsid w:val="00452E08"/>
    <w:rsid w:val="00454D02"/>
    <w:rsid w:val="00455672"/>
    <w:rsid w:val="004562B5"/>
    <w:rsid w:val="00456A2D"/>
    <w:rsid w:val="00457635"/>
    <w:rsid w:val="00457847"/>
    <w:rsid w:val="00457960"/>
    <w:rsid w:val="00460220"/>
    <w:rsid w:val="00461085"/>
    <w:rsid w:val="00462A20"/>
    <w:rsid w:val="004646B4"/>
    <w:rsid w:val="004656F5"/>
    <w:rsid w:val="0046742A"/>
    <w:rsid w:val="004710A6"/>
    <w:rsid w:val="00471A96"/>
    <w:rsid w:val="0047350A"/>
    <w:rsid w:val="004755E3"/>
    <w:rsid w:val="00481131"/>
    <w:rsid w:val="00482335"/>
    <w:rsid w:val="004844EB"/>
    <w:rsid w:val="00484AE8"/>
    <w:rsid w:val="00486D9D"/>
    <w:rsid w:val="00491192"/>
    <w:rsid w:val="00491E95"/>
    <w:rsid w:val="00493512"/>
    <w:rsid w:val="00493D03"/>
    <w:rsid w:val="00494B8E"/>
    <w:rsid w:val="00495910"/>
    <w:rsid w:val="004A17F4"/>
    <w:rsid w:val="004A44FF"/>
    <w:rsid w:val="004A4FD9"/>
    <w:rsid w:val="004A5810"/>
    <w:rsid w:val="004B0B77"/>
    <w:rsid w:val="004B3269"/>
    <w:rsid w:val="004B475D"/>
    <w:rsid w:val="004B5CDF"/>
    <w:rsid w:val="004B6FF5"/>
    <w:rsid w:val="004C2259"/>
    <w:rsid w:val="004C3429"/>
    <w:rsid w:val="004C6FC1"/>
    <w:rsid w:val="004C7D59"/>
    <w:rsid w:val="004D093B"/>
    <w:rsid w:val="004D0B42"/>
    <w:rsid w:val="004D1ECC"/>
    <w:rsid w:val="004D3A99"/>
    <w:rsid w:val="004D4AC5"/>
    <w:rsid w:val="004D5431"/>
    <w:rsid w:val="004D7034"/>
    <w:rsid w:val="004D7914"/>
    <w:rsid w:val="004D7B02"/>
    <w:rsid w:val="004E09F3"/>
    <w:rsid w:val="004E0DF6"/>
    <w:rsid w:val="004E1863"/>
    <w:rsid w:val="004E1F8A"/>
    <w:rsid w:val="004E2F1A"/>
    <w:rsid w:val="004E3585"/>
    <w:rsid w:val="004E4834"/>
    <w:rsid w:val="004E4E85"/>
    <w:rsid w:val="004E5B31"/>
    <w:rsid w:val="004E679C"/>
    <w:rsid w:val="004E6954"/>
    <w:rsid w:val="004E6E06"/>
    <w:rsid w:val="004E702B"/>
    <w:rsid w:val="004E7448"/>
    <w:rsid w:val="004E78F1"/>
    <w:rsid w:val="004E7AF2"/>
    <w:rsid w:val="004F139F"/>
    <w:rsid w:val="004F2708"/>
    <w:rsid w:val="004F315C"/>
    <w:rsid w:val="004F4EEF"/>
    <w:rsid w:val="004F6C06"/>
    <w:rsid w:val="004F7304"/>
    <w:rsid w:val="004F76B1"/>
    <w:rsid w:val="005017BF"/>
    <w:rsid w:val="00502AA2"/>
    <w:rsid w:val="00502CCA"/>
    <w:rsid w:val="00503793"/>
    <w:rsid w:val="00504D84"/>
    <w:rsid w:val="005054DC"/>
    <w:rsid w:val="00505EE7"/>
    <w:rsid w:val="00512586"/>
    <w:rsid w:val="005126BD"/>
    <w:rsid w:val="00512864"/>
    <w:rsid w:val="00512C6D"/>
    <w:rsid w:val="00512FEC"/>
    <w:rsid w:val="00516AEF"/>
    <w:rsid w:val="0052034B"/>
    <w:rsid w:val="00520C8C"/>
    <w:rsid w:val="00520EE9"/>
    <w:rsid w:val="005210AD"/>
    <w:rsid w:val="00521E0B"/>
    <w:rsid w:val="00526009"/>
    <w:rsid w:val="0052672D"/>
    <w:rsid w:val="00527A6E"/>
    <w:rsid w:val="00530292"/>
    <w:rsid w:val="00530FD6"/>
    <w:rsid w:val="005319CC"/>
    <w:rsid w:val="00531BC0"/>
    <w:rsid w:val="00535850"/>
    <w:rsid w:val="0053614E"/>
    <w:rsid w:val="00536DFC"/>
    <w:rsid w:val="0053765E"/>
    <w:rsid w:val="005402A4"/>
    <w:rsid w:val="00542711"/>
    <w:rsid w:val="005434BB"/>
    <w:rsid w:val="00544FA3"/>
    <w:rsid w:val="0054747E"/>
    <w:rsid w:val="005475CD"/>
    <w:rsid w:val="0054788D"/>
    <w:rsid w:val="00552106"/>
    <w:rsid w:val="00552B9D"/>
    <w:rsid w:val="00554268"/>
    <w:rsid w:val="005557AE"/>
    <w:rsid w:val="00556BAE"/>
    <w:rsid w:val="00557A68"/>
    <w:rsid w:val="005606CC"/>
    <w:rsid w:val="005627F2"/>
    <w:rsid w:val="00563BCD"/>
    <w:rsid w:val="00564FFA"/>
    <w:rsid w:val="0056610F"/>
    <w:rsid w:val="00566864"/>
    <w:rsid w:val="00566A42"/>
    <w:rsid w:val="005703E5"/>
    <w:rsid w:val="00570B90"/>
    <w:rsid w:val="00570BD8"/>
    <w:rsid w:val="005717C9"/>
    <w:rsid w:val="00572F8E"/>
    <w:rsid w:val="005734D5"/>
    <w:rsid w:val="00573CF1"/>
    <w:rsid w:val="00575F80"/>
    <w:rsid w:val="00577298"/>
    <w:rsid w:val="00580918"/>
    <w:rsid w:val="005813A9"/>
    <w:rsid w:val="005831D3"/>
    <w:rsid w:val="00584615"/>
    <w:rsid w:val="00586185"/>
    <w:rsid w:val="005876F2"/>
    <w:rsid w:val="00590A17"/>
    <w:rsid w:val="00591A13"/>
    <w:rsid w:val="00591C40"/>
    <w:rsid w:val="0059273B"/>
    <w:rsid w:val="00592E1B"/>
    <w:rsid w:val="005935CF"/>
    <w:rsid w:val="00593C39"/>
    <w:rsid w:val="0059546F"/>
    <w:rsid w:val="00595B74"/>
    <w:rsid w:val="00595D46"/>
    <w:rsid w:val="005A088D"/>
    <w:rsid w:val="005A1CE0"/>
    <w:rsid w:val="005A21C3"/>
    <w:rsid w:val="005A2735"/>
    <w:rsid w:val="005A35DC"/>
    <w:rsid w:val="005A6E65"/>
    <w:rsid w:val="005A6E8E"/>
    <w:rsid w:val="005B4EA1"/>
    <w:rsid w:val="005B5D0F"/>
    <w:rsid w:val="005B6EA4"/>
    <w:rsid w:val="005C25D4"/>
    <w:rsid w:val="005C28D5"/>
    <w:rsid w:val="005C38C8"/>
    <w:rsid w:val="005C478D"/>
    <w:rsid w:val="005C5E2E"/>
    <w:rsid w:val="005C6A03"/>
    <w:rsid w:val="005C6E50"/>
    <w:rsid w:val="005D106C"/>
    <w:rsid w:val="005D1655"/>
    <w:rsid w:val="005D1975"/>
    <w:rsid w:val="005D1E9B"/>
    <w:rsid w:val="005D241E"/>
    <w:rsid w:val="005D2496"/>
    <w:rsid w:val="005D2960"/>
    <w:rsid w:val="005D3439"/>
    <w:rsid w:val="005D3D81"/>
    <w:rsid w:val="005D5504"/>
    <w:rsid w:val="005D5E14"/>
    <w:rsid w:val="005D7ED1"/>
    <w:rsid w:val="005E0818"/>
    <w:rsid w:val="005E1EE8"/>
    <w:rsid w:val="005E2833"/>
    <w:rsid w:val="005E305B"/>
    <w:rsid w:val="005E30B4"/>
    <w:rsid w:val="005E429A"/>
    <w:rsid w:val="005E686F"/>
    <w:rsid w:val="005E6930"/>
    <w:rsid w:val="005E6944"/>
    <w:rsid w:val="005E6E48"/>
    <w:rsid w:val="005E7181"/>
    <w:rsid w:val="005E72C8"/>
    <w:rsid w:val="005F2516"/>
    <w:rsid w:val="005F3793"/>
    <w:rsid w:val="005F491F"/>
    <w:rsid w:val="00600A53"/>
    <w:rsid w:val="0060113A"/>
    <w:rsid w:val="00601A11"/>
    <w:rsid w:val="00601B9C"/>
    <w:rsid w:val="006021EE"/>
    <w:rsid w:val="006026D5"/>
    <w:rsid w:val="006047B8"/>
    <w:rsid w:val="00604B44"/>
    <w:rsid w:val="006068A3"/>
    <w:rsid w:val="0061225D"/>
    <w:rsid w:val="006147C9"/>
    <w:rsid w:val="00614800"/>
    <w:rsid w:val="00614DA8"/>
    <w:rsid w:val="006154E9"/>
    <w:rsid w:val="00616629"/>
    <w:rsid w:val="00616E75"/>
    <w:rsid w:val="00620246"/>
    <w:rsid w:val="006220D5"/>
    <w:rsid w:val="00623F82"/>
    <w:rsid w:val="00624502"/>
    <w:rsid w:val="00624AF8"/>
    <w:rsid w:val="00624BF6"/>
    <w:rsid w:val="006274A8"/>
    <w:rsid w:val="00632B4D"/>
    <w:rsid w:val="006336DA"/>
    <w:rsid w:val="00634368"/>
    <w:rsid w:val="00635CFA"/>
    <w:rsid w:val="00636128"/>
    <w:rsid w:val="006372C7"/>
    <w:rsid w:val="00643B3E"/>
    <w:rsid w:val="00644810"/>
    <w:rsid w:val="00646107"/>
    <w:rsid w:val="00646A0B"/>
    <w:rsid w:val="00647444"/>
    <w:rsid w:val="00647A47"/>
    <w:rsid w:val="00652A28"/>
    <w:rsid w:val="006538BF"/>
    <w:rsid w:val="00653E99"/>
    <w:rsid w:val="006553C3"/>
    <w:rsid w:val="006555FB"/>
    <w:rsid w:val="00656AF1"/>
    <w:rsid w:val="00656B71"/>
    <w:rsid w:val="00660E64"/>
    <w:rsid w:val="00661799"/>
    <w:rsid w:val="0066184B"/>
    <w:rsid w:val="00661DA7"/>
    <w:rsid w:val="00663107"/>
    <w:rsid w:val="00665264"/>
    <w:rsid w:val="006657C2"/>
    <w:rsid w:val="006660ED"/>
    <w:rsid w:val="00666557"/>
    <w:rsid w:val="00670230"/>
    <w:rsid w:val="006706DE"/>
    <w:rsid w:val="0067145B"/>
    <w:rsid w:val="00672935"/>
    <w:rsid w:val="00672CB1"/>
    <w:rsid w:val="006742FD"/>
    <w:rsid w:val="00674679"/>
    <w:rsid w:val="006750B0"/>
    <w:rsid w:val="0067549A"/>
    <w:rsid w:val="006759F9"/>
    <w:rsid w:val="00676A8C"/>
    <w:rsid w:val="00677073"/>
    <w:rsid w:val="00681F13"/>
    <w:rsid w:val="00682C0E"/>
    <w:rsid w:val="006830CB"/>
    <w:rsid w:val="006835EB"/>
    <w:rsid w:val="00684023"/>
    <w:rsid w:val="00686E71"/>
    <w:rsid w:val="0068797E"/>
    <w:rsid w:val="00687BCB"/>
    <w:rsid w:val="00691B27"/>
    <w:rsid w:val="006931B7"/>
    <w:rsid w:val="00694048"/>
    <w:rsid w:val="00694C55"/>
    <w:rsid w:val="00695B89"/>
    <w:rsid w:val="00695F48"/>
    <w:rsid w:val="006A0E2D"/>
    <w:rsid w:val="006A1DB6"/>
    <w:rsid w:val="006A2373"/>
    <w:rsid w:val="006A2D5D"/>
    <w:rsid w:val="006A654B"/>
    <w:rsid w:val="006A7CF0"/>
    <w:rsid w:val="006B1B0E"/>
    <w:rsid w:val="006B2943"/>
    <w:rsid w:val="006B2FA1"/>
    <w:rsid w:val="006B3D5F"/>
    <w:rsid w:val="006B4BC0"/>
    <w:rsid w:val="006B4BC8"/>
    <w:rsid w:val="006B77D1"/>
    <w:rsid w:val="006B7FAC"/>
    <w:rsid w:val="006C0468"/>
    <w:rsid w:val="006C12E4"/>
    <w:rsid w:val="006C152F"/>
    <w:rsid w:val="006C1B87"/>
    <w:rsid w:val="006C4574"/>
    <w:rsid w:val="006C55AE"/>
    <w:rsid w:val="006C61A2"/>
    <w:rsid w:val="006D1B48"/>
    <w:rsid w:val="006D1E67"/>
    <w:rsid w:val="006D22E0"/>
    <w:rsid w:val="006D2F42"/>
    <w:rsid w:val="006D4CA4"/>
    <w:rsid w:val="006D6475"/>
    <w:rsid w:val="006E3042"/>
    <w:rsid w:val="006E3F57"/>
    <w:rsid w:val="006E5ACF"/>
    <w:rsid w:val="006E6DDF"/>
    <w:rsid w:val="006E7895"/>
    <w:rsid w:val="006F1D54"/>
    <w:rsid w:val="006F6923"/>
    <w:rsid w:val="006F7578"/>
    <w:rsid w:val="00701FA2"/>
    <w:rsid w:val="00703915"/>
    <w:rsid w:val="00703F88"/>
    <w:rsid w:val="00704170"/>
    <w:rsid w:val="007054FB"/>
    <w:rsid w:val="00706114"/>
    <w:rsid w:val="00707442"/>
    <w:rsid w:val="00711B25"/>
    <w:rsid w:val="00720E97"/>
    <w:rsid w:val="00722283"/>
    <w:rsid w:val="00722A7F"/>
    <w:rsid w:val="00722FE1"/>
    <w:rsid w:val="00723106"/>
    <w:rsid w:val="00725349"/>
    <w:rsid w:val="00725938"/>
    <w:rsid w:val="007317F5"/>
    <w:rsid w:val="007320A0"/>
    <w:rsid w:val="00732FC1"/>
    <w:rsid w:val="0073496A"/>
    <w:rsid w:val="0074205A"/>
    <w:rsid w:val="007432B2"/>
    <w:rsid w:val="00744466"/>
    <w:rsid w:val="00744638"/>
    <w:rsid w:val="0074557A"/>
    <w:rsid w:val="00747DB2"/>
    <w:rsid w:val="00750432"/>
    <w:rsid w:val="00753B0D"/>
    <w:rsid w:val="00753DD9"/>
    <w:rsid w:val="00753F63"/>
    <w:rsid w:val="00760292"/>
    <w:rsid w:val="00762361"/>
    <w:rsid w:val="0076519D"/>
    <w:rsid w:val="00766EFC"/>
    <w:rsid w:val="00766FD5"/>
    <w:rsid w:val="0077018D"/>
    <w:rsid w:val="00770802"/>
    <w:rsid w:val="00772682"/>
    <w:rsid w:val="00772C04"/>
    <w:rsid w:val="00773477"/>
    <w:rsid w:val="00776E76"/>
    <w:rsid w:val="007803BA"/>
    <w:rsid w:val="00780E0A"/>
    <w:rsid w:val="00781429"/>
    <w:rsid w:val="00781D49"/>
    <w:rsid w:val="00783D4B"/>
    <w:rsid w:val="0078677F"/>
    <w:rsid w:val="00790103"/>
    <w:rsid w:val="007937F7"/>
    <w:rsid w:val="00793A92"/>
    <w:rsid w:val="0079778F"/>
    <w:rsid w:val="007978B1"/>
    <w:rsid w:val="00797A85"/>
    <w:rsid w:val="00797BB7"/>
    <w:rsid w:val="007A005E"/>
    <w:rsid w:val="007A0507"/>
    <w:rsid w:val="007A13B8"/>
    <w:rsid w:val="007A501B"/>
    <w:rsid w:val="007A61DE"/>
    <w:rsid w:val="007A6598"/>
    <w:rsid w:val="007B0B9F"/>
    <w:rsid w:val="007B1E92"/>
    <w:rsid w:val="007B2528"/>
    <w:rsid w:val="007B5131"/>
    <w:rsid w:val="007B5499"/>
    <w:rsid w:val="007B56C8"/>
    <w:rsid w:val="007B7275"/>
    <w:rsid w:val="007C04A1"/>
    <w:rsid w:val="007C4B71"/>
    <w:rsid w:val="007D0EA3"/>
    <w:rsid w:val="007D17E8"/>
    <w:rsid w:val="007D1852"/>
    <w:rsid w:val="007D2BF0"/>
    <w:rsid w:val="007D3019"/>
    <w:rsid w:val="007D4FE4"/>
    <w:rsid w:val="007D5A4E"/>
    <w:rsid w:val="007D7B4A"/>
    <w:rsid w:val="007E0234"/>
    <w:rsid w:val="007E0BAF"/>
    <w:rsid w:val="007E136E"/>
    <w:rsid w:val="007E1BFA"/>
    <w:rsid w:val="007E4EA6"/>
    <w:rsid w:val="007E67BC"/>
    <w:rsid w:val="007E6F26"/>
    <w:rsid w:val="007E7F87"/>
    <w:rsid w:val="007F0616"/>
    <w:rsid w:val="007F0DEA"/>
    <w:rsid w:val="007F3526"/>
    <w:rsid w:val="007F44CB"/>
    <w:rsid w:val="007F5FCD"/>
    <w:rsid w:val="007F6B62"/>
    <w:rsid w:val="007F6D7D"/>
    <w:rsid w:val="007F746F"/>
    <w:rsid w:val="007F7487"/>
    <w:rsid w:val="007F75E8"/>
    <w:rsid w:val="00800139"/>
    <w:rsid w:val="00801905"/>
    <w:rsid w:val="008029E4"/>
    <w:rsid w:val="00802A1A"/>
    <w:rsid w:val="0080556C"/>
    <w:rsid w:val="00806264"/>
    <w:rsid w:val="00807091"/>
    <w:rsid w:val="008105D8"/>
    <w:rsid w:val="008123A5"/>
    <w:rsid w:val="00816D37"/>
    <w:rsid w:val="00817034"/>
    <w:rsid w:val="00820562"/>
    <w:rsid w:val="008209CF"/>
    <w:rsid w:val="008220EB"/>
    <w:rsid w:val="00822E9C"/>
    <w:rsid w:val="00823957"/>
    <w:rsid w:val="00823E51"/>
    <w:rsid w:val="008302AB"/>
    <w:rsid w:val="00834117"/>
    <w:rsid w:val="0083533E"/>
    <w:rsid w:val="00835835"/>
    <w:rsid w:val="008362D9"/>
    <w:rsid w:val="00837677"/>
    <w:rsid w:val="00837DB7"/>
    <w:rsid w:val="00837EA2"/>
    <w:rsid w:val="00842816"/>
    <w:rsid w:val="008429C3"/>
    <w:rsid w:val="00850B79"/>
    <w:rsid w:val="008535DA"/>
    <w:rsid w:val="00856789"/>
    <w:rsid w:val="00856BDC"/>
    <w:rsid w:val="00857C09"/>
    <w:rsid w:val="008607F0"/>
    <w:rsid w:val="00860A0C"/>
    <w:rsid w:val="00860E09"/>
    <w:rsid w:val="008617C0"/>
    <w:rsid w:val="00863607"/>
    <w:rsid w:val="0086442B"/>
    <w:rsid w:val="00865961"/>
    <w:rsid w:val="0086600F"/>
    <w:rsid w:val="00866A6C"/>
    <w:rsid w:val="00867C70"/>
    <w:rsid w:val="00871345"/>
    <w:rsid w:val="00872FA1"/>
    <w:rsid w:val="00875890"/>
    <w:rsid w:val="00877104"/>
    <w:rsid w:val="00877743"/>
    <w:rsid w:val="00880687"/>
    <w:rsid w:val="008825A3"/>
    <w:rsid w:val="00884678"/>
    <w:rsid w:val="008848A3"/>
    <w:rsid w:val="008858AC"/>
    <w:rsid w:val="0088674E"/>
    <w:rsid w:val="00887699"/>
    <w:rsid w:val="00891C86"/>
    <w:rsid w:val="0089205F"/>
    <w:rsid w:val="0089214D"/>
    <w:rsid w:val="00893452"/>
    <w:rsid w:val="008936B9"/>
    <w:rsid w:val="00893DA9"/>
    <w:rsid w:val="00893F9D"/>
    <w:rsid w:val="00895534"/>
    <w:rsid w:val="008A3A0E"/>
    <w:rsid w:val="008A3AAA"/>
    <w:rsid w:val="008A3CB7"/>
    <w:rsid w:val="008A4654"/>
    <w:rsid w:val="008A4FAE"/>
    <w:rsid w:val="008A6063"/>
    <w:rsid w:val="008A78C9"/>
    <w:rsid w:val="008A7A9F"/>
    <w:rsid w:val="008A7EEC"/>
    <w:rsid w:val="008B081C"/>
    <w:rsid w:val="008B17F3"/>
    <w:rsid w:val="008B197F"/>
    <w:rsid w:val="008B202E"/>
    <w:rsid w:val="008B2FD7"/>
    <w:rsid w:val="008B5D1D"/>
    <w:rsid w:val="008B5F5D"/>
    <w:rsid w:val="008B6821"/>
    <w:rsid w:val="008B684A"/>
    <w:rsid w:val="008B6A35"/>
    <w:rsid w:val="008B7076"/>
    <w:rsid w:val="008C6282"/>
    <w:rsid w:val="008D04D9"/>
    <w:rsid w:val="008D15F2"/>
    <w:rsid w:val="008D1F58"/>
    <w:rsid w:val="008D3DD2"/>
    <w:rsid w:val="008D4F48"/>
    <w:rsid w:val="008D50A9"/>
    <w:rsid w:val="008D651D"/>
    <w:rsid w:val="008D6DDA"/>
    <w:rsid w:val="008E182A"/>
    <w:rsid w:val="008E36A3"/>
    <w:rsid w:val="008E379B"/>
    <w:rsid w:val="008E37A7"/>
    <w:rsid w:val="008E5A82"/>
    <w:rsid w:val="008E5FF6"/>
    <w:rsid w:val="008E649B"/>
    <w:rsid w:val="008E74A3"/>
    <w:rsid w:val="008E7F7E"/>
    <w:rsid w:val="008F040D"/>
    <w:rsid w:val="008F15DE"/>
    <w:rsid w:val="008F2A7F"/>
    <w:rsid w:val="008F4242"/>
    <w:rsid w:val="008F5B94"/>
    <w:rsid w:val="008F643C"/>
    <w:rsid w:val="008F7911"/>
    <w:rsid w:val="00902218"/>
    <w:rsid w:val="00902B85"/>
    <w:rsid w:val="00903C14"/>
    <w:rsid w:val="009044E8"/>
    <w:rsid w:val="00904548"/>
    <w:rsid w:val="0090458C"/>
    <w:rsid w:val="00904BD2"/>
    <w:rsid w:val="009077D1"/>
    <w:rsid w:val="00907E48"/>
    <w:rsid w:val="00911046"/>
    <w:rsid w:val="00911C67"/>
    <w:rsid w:val="00913FB4"/>
    <w:rsid w:val="009164E3"/>
    <w:rsid w:val="00917277"/>
    <w:rsid w:val="00920275"/>
    <w:rsid w:val="00921356"/>
    <w:rsid w:val="00921695"/>
    <w:rsid w:val="00922106"/>
    <w:rsid w:val="00922C27"/>
    <w:rsid w:val="00925AA9"/>
    <w:rsid w:val="00926C9C"/>
    <w:rsid w:val="009316EB"/>
    <w:rsid w:val="00932411"/>
    <w:rsid w:val="009326C8"/>
    <w:rsid w:val="00933A72"/>
    <w:rsid w:val="00935868"/>
    <w:rsid w:val="00937667"/>
    <w:rsid w:val="00937E2F"/>
    <w:rsid w:val="00937F32"/>
    <w:rsid w:val="009411C3"/>
    <w:rsid w:val="009426D5"/>
    <w:rsid w:val="00942EF0"/>
    <w:rsid w:val="00943C45"/>
    <w:rsid w:val="00943F9A"/>
    <w:rsid w:val="009451E8"/>
    <w:rsid w:val="00945296"/>
    <w:rsid w:val="009453BA"/>
    <w:rsid w:val="00946D9D"/>
    <w:rsid w:val="00946E29"/>
    <w:rsid w:val="00950829"/>
    <w:rsid w:val="0095183E"/>
    <w:rsid w:val="00952AF9"/>
    <w:rsid w:val="00953F3A"/>
    <w:rsid w:val="00954BD4"/>
    <w:rsid w:val="00954D3D"/>
    <w:rsid w:val="0095690C"/>
    <w:rsid w:val="009602B7"/>
    <w:rsid w:val="00960510"/>
    <w:rsid w:val="00960C88"/>
    <w:rsid w:val="009619A1"/>
    <w:rsid w:val="0096369C"/>
    <w:rsid w:val="00964A1D"/>
    <w:rsid w:val="00965566"/>
    <w:rsid w:val="00965C73"/>
    <w:rsid w:val="00966D2F"/>
    <w:rsid w:val="00967068"/>
    <w:rsid w:val="00967958"/>
    <w:rsid w:val="009705E5"/>
    <w:rsid w:val="00970761"/>
    <w:rsid w:val="00973853"/>
    <w:rsid w:val="00981AF0"/>
    <w:rsid w:val="00982F72"/>
    <w:rsid w:val="00984018"/>
    <w:rsid w:val="00984E24"/>
    <w:rsid w:val="00985531"/>
    <w:rsid w:val="00987399"/>
    <w:rsid w:val="00987E08"/>
    <w:rsid w:val="00993614"/>
    <w:rsid w:val="00994638"/>
    <w:rsid w:val="00995A0E"/>
    <w:rsid w:val="00996637"/>
    <w:rsid w:val="009976A2"/>
    <w:rsid w:val="009977D9"/>
    <w:rsid w:val="00997A0E"/>
    <w:rsid w:val="009A2922"/>
    <w:rsid w:val="009A2DDD"/>
    <w:rsid w:val="009A373F"/>
    <w:rsid w:val="009B1BAA"/>
    <w:rsid w:val="009B218C"/>
    <w:rsid w:val="009B2267"/>
    <w:rsid w:val="009B5551"/>
    <w:rsid w:val="009B5B0D"/>
    <w:rsid w:val="009C0EEE"/>
    <w:rsid w:val="009C41E2"/>
    <w:rsid w:val="009C4A06"/>
    <w:rsid w:val="009D176A"/>
    <w:rsid w:val="009D2B20"/>
    <w:rsid w:val="009D2B6A"/>
    <w:rsid w:val="009D671B"/>
    <w:rsid w:val="009E1390"/>
    <w:rsid w:val="009E2D9F"/>
    <w:rsid w:val="009E544F"/>
    <w:rsid w:val="009E5845"/>
    <w:rsid w:val="009F00CB"/>
    <w:rsid w:val="009F027C"/>
    <w:rsid w:val="009F37C3"/>
    <w:rsid w:val="009F5C33"/>
    <w:rsid w:val="009F654E"/>
    <w:rsid w:val="009F6F56"/>
    <w:rsid w:val="00A01A83"/>
    <w:rsid w:val="00A020EA"/>
    <w:rsid w:val="00A040DB"/>
    <w:rsid w:val="00A050A5"/>
    <w:rsid w:val="00A078BB"/>
    <w:rsid w:val="00A106DF"/>
    <w:rsid w:val="00A115AE"/>
    <w:rsid w:val="00A11817"/>
    <w:rsid w:val="00A11CA9"/>
    <w:rsid w:val="00A1298A"/>
    <w:rsid w:val="00A12DD0"/>
    <w:rsid w:val="00A13991"/>
    <w:rsid w:val="00A14EFA"/>
    <w:rsid w:val="00A2006C"/>
    <w:rsid w:val="00A201CA"/>
    <w:rsid w:val="00A21F10"/>
    <w:rsid w:val="00A22421"/>
    <w:rsid w:val="00A22570"/>
    <w:rsid w:val="00A24321"/>
    <w:rsid w:val="00A27932"/>
    <w:rsid w:val="00A30C15"/>
    <w:rsid w:val="00A31C39"/>
    <w:rsid w:val="00A32515"/>
    <w:rsid w:val="00A33818"/>
    <w:rsid w:val="00A35496"/>
    <w:rsid w:val="00A3615F"/>
    <w:rsid w:val="00A36470"/>
    <w:rsid w:val="00A41929"/>
    <w:rsid w:val="00A41E87"/>
    <w:rsid w:val="00A422B1"/>
    <w:rsid w:val="00A423C8"/>
    <w:rsid w:val="00A446EB"/>
    <w:rsid w:val="00A45C59"/>
    <w:rsid w:val="00A50943"/>
    <w:rsid w:val="00A50FA9"/>
    <w:rsid w:val="00A51535"/>
    <w:rsid w:val="00A518D9"/>
    <w:rsid w:val="00A51CE5"/>
    <w:rsid w:val="00A51E6D"/>
    <w:rsid w:val="00A5255A"/>
    <w:rsid w:val="00A525BB"/>
    <w:rsid w:val="00A52AEA"/>
    <w:rsid w:val="00A52D52"/>
    <w:rsid w:val="00A5378E"/>
    <w:rsid w:val="00A537A7"/>
    <w:rsid w:val="00A53F9C"/>
    <w:rsid w:val="00A6068E"/>
    <w:rsid w:val="00A613B4"/>
    <w:rsid w:val="00A61D25"/>
    <w:rsid w:val="00A6294E"/>
    <w:rsid w:val="00A638E4"/>
    <w:rsid w:val="00A64F4D"/>
    <w:rsid w:val="00A66272"/>
    <w:rsid w:val="00A710E4"/>
    <w:rsid w:val="00A712F1"/>
    <w:rsid w:val="00A7222B"/>
    <w:rsid w:val="00A7316C"/>
    <w:rsid w:val="00A73643"/>
    <w:rsid w:val="00A7418B"/>
    <w:rsid w:val="00A748B5"/>
    <w:rsid w:val="00A75CDA"/>
    <w:rsid w:val="00A77C4E"/>
    <w:rsid w:val="00A80890"/>
    <w:rsid w:val="00A911FF"/>
    <w:rsid w:val="00A91D10"/>
    <w:rsid w:val="00A92B2A"/>
    <w:rsid w:val="00A92F3A"/>
    <w:rsid w:val="00A935A6"/>
    <w:rsid w:val="00A944E2"/>
    <w:rsid w:val="00A97564"/>
    <w:rsid w:val="00A97B3D"/>
    <w:rsid w:val="00AA111C"/>
    <w:rsid w:val="00AA3561"/>
    <w:rsid w:val="00AA3783"/>
    <w:rsid w:val="00AA37EE"/>
    <w:rsid w:val="00AA5341"/>
    <w:rsid w:val="00AA6661"/>
    <w:rsid w:val="00AA78B8"/>
    <w:rsid w:val="00AB172B"/>
    <w:rsid w:val="00AB3799"/>
    <w:rsid w:val="00AB59CF"/>
    <w:rsid w:val="00AB5F02"/>
    <w:rsid w:val="00AB702B"/>
    <w:rsid w:val="00AC344C"/>
    <w:rsid w:val="00AC3F89"/>
    <w:rsid w:val="00AC411D"/>
    <w:rsid w:val="00AC62EB"/>
    <w:rsid w:val="00AD197C"/>
    <w:rsid w:val="00AD1B77"/>
    <w:rsid w:val="00AD1E67"/>
    <w:rsid w:val="00AD25E6"/>
    <w:rsid w:val="00AD2889"/>
    <w:rsid w:val="00AD47AB"/>
    <w:rsid w:val="00AD6750"/>
    <w:rsid w:val="00AE05C8"/>
    <w:rsid w:val="00AE3F12"/>
    <w:rsid w:val="00AE3F47"/>
    <w:rsid w:val="00AE448D"/>
    <w:rsid w:val="00AE48A5"/>
    <w:rsid w:val="00AE62D0"/>
    <w:rsid w:val="00AE63DF"/>
    <w:rsid w:val="00AF00CF"/>
    <w:rsid w:val="00AF02A9"/>
    <w:rsid w:val="00AF02E7"/>
    <w:rsid w:val="00AF082C"/>
    <w:rsid w:val="00AF106A"/>
    <w:rsid w:val="00AF4137"/>
    <w:rsid w:val="00B00591"/>
    <w:rsid w:val="00B00B69"/>
    <w:rsid w:val="00B013ED"/>
    <w:rsid w:val="00B02B14"/>
    <w:rsid w:val="00B04315"/>
    <w:rsid w:val="00B04F02"/>
    <w:rsid w:val="00B06F35"/>
    <w:rsid w:val="00B07F7B"/>
    <w:rsid w:val="00B1013A"/>
    <w:rsid w:val="00B10942"/>
    <w:rsid w:val="00B10B3A"/>
    <w:rsid w:val="00B12BFB"/>
    <w:rsid w:val="00B13480"/>
    <w:rsid w:val="00B1356C"/>
    <w:rsid w:val="00B1639E"/>
    <w:rsid w:val="00B170DD"/>
    <w:rsid w:val="00B2104C"/>
    <w:rsid w:val="00B21E20"/>
    <w:rsid w:val="00B22444"/>
    <w:rsid w:val="00B2281C"/>
    <w:rsid w:val="00B23D55"/>
    <w:rsid w:val="00B242F6"/>
    <w:rsid w:val="00B24796"/>
    <w:rsid w:val="00B27778"/>
    <w:rsid w:val="00B277DD"/>
    <w:rsid w:val="00B27A86"/>
    <w:rsid w:val="00B301D0"/>
    <w:rsid w:val="00B30E6C"/>
    <w:rsid w:val="00B31B99"/>
    <w:rsid w:val="00B3272C"/>
    <w:rsid w:val="00B32F23"/>
    <w:rsid w:val="00B34797"/>
    <w:rsid w:val="00B35A14"/>
    <w:rsid w:val="00B35C4A"/>
    <w:rsid w:val="00B35F69"/>
    <w:rsid w:val="00B37550"/>
    <w:rsid w:val="00B40D63"/>
    <w:rsid w:val="00B4199C"/>
    <w:rsid w:val="00B43C74"/>
    <w:rsid w:val="00B457CC"/>
    <w:rsid w:val="00B46358"/>
    <w:rsid w:val="00B46ED7"/>
    <w:rsid w:val="00B47D7F"/>
    <w:rsid w:val="00B500A6"/>
    <w:rsid w:val="00B524E2"/>
    <w:rsid w:val="00B52923"/>
    <w:rsid w:val="00B52DB1"/>
    <w:rsid w:val="00B53DDD"/>
    <w:rsid w:val="00B5475C"/>
    <w:rsid w:val="00B54EE4"/>
    <w:rsid w:val="00B54FE4"/>
    <w:rsid w:val="00B556E6"/>
    <w:rsid w:val="00B56233"/>
    <w:rsid w:val="00B5654A"/>
    <w:rsid w:val="00B57C66"/>
    <w:rsid w:val="00B604AB"/>
    <w:rsid w:val="00B61C64"/>
    <w:rsid w:val="00B61CAF"/>
    <w:rsid w:val="00B62750"/>
    <w:rsid w:val="00B63387"/>
    <w:rsid w:val="00B6371C"/>
    <w:rsid w:val="00B63E49"/>
    <w:rsid w:val="00B70C37"/>
    <w:rsid w:val="00B7206C"/>
    <w:rsid w:val="00B731DC"/>
    <w:rsid w:val="00B73890"/>
    <w:rsid w:val="00B745BD"/>
    <w:rsid w:val="00B755BC"/>
    <w:rsid w:val="00B75D35"/>
    <w:rsid w:val="00B75E24"/>
    <w:rsid w:val="00B76190"/>
    <w:rsid w:val="00B769C7"/>
    <w:rsid w:val="00B77136"/>
    <w:rsid w:val="00B7723B"/>
    <w:rsid w:val="00B776CA"/>
    <w:rsid w:val="00B77F78"/>
    <w:rsid w:val="00B80A84"/>
    <w:rsid w:val="00B834B6"/>
    <w:rsid w:val="00B83557"/>
    <w:rsid w:val="00B835F7"/>
    <w:rsid w:val="00B900D7"/>
    <w:rsid w:val="00B90FD1"/>
    <w:rsid w:val="00B935F6"/>
    <w:rsid w:val="00B937C7"/>
    <w:rsid w:val="00B93E89"/>
    <w:rsid w:val="00B947F7"/>
    <w:rsid w:val="00B94DF6"/>
    <w:rsid w:val="00BA04AC"/>
    <w:rsid w:val="00BA0EF2"/>
    <w:rsid w:val="00BA317E"/>
    <w:rsid w:val="00BA4243"/>
    <w:rsid w:val="00BA45D0"/>
    <w:rsid w:val="00BA5DC7"/>
    <w:rsid w:val="00BA6E9A"/>
    <w:rsid w:val="00BA7B08"/>
    <w:rsid w:val="00BA7F07"/>
    <w:rsid w:val="00BB0A21"/>
    <w:rsid w:val="00BB177E"/>
    <w:rsid w:val="00BB2101"/>
    <w:rsid w:val="00BB2A91"/>
    <w:rsid w:val="00BB4B32"/>
    <w:rsid w:val="00BB6C21"/>
    <w:rsid w:val="00BB75D3"/>
    <w:rsid w:val="00BC0948"/>
    <w:rsid w:val="00BC1280"/>
    <w:rsid w:val="00BC2747"/>
    <w:rsid w:val="00BC2CBE"/>
    <w:rsid w:val="00BC3B1F"/>
    <w:rsid w:val="00BC3C84"/>
    <w:rsid w:val="00BC4C57"/>
    <w:rsid w:val="00BC5D2C"/>
    <w:rsid w:val="00BC5E3B"/>
    <w:rsid w:val="00BC7458"/>
    <w:rsid w:val="00BD1ED0"/>
    <w:rsid w:val="00BD2461"/>
    <w:rsid w:val="00BD24B3"/>
    <w:rsid w:val="00BD40B7"/>
    <w:rsid w:val="00BD5A83"/>
    <w:rsid w:val="00BD6803"/>
    <w:rsid w:val="00BD68E2"/>
    <w:rsid w:val="00BD6CA9"/>
    <w:rsid w:val="00BD74F2"/>
    <w:rsid w:val="00BD77EF"/>
    <w:rsid w:val="00BE029A"/>
    <w:rsid w:val="00BE30F9"/>
    <w:rsid w:val="00BE335C"/>
    <w:rsid w:val="00BE44B0"/>
    <w:rsid w:val="00BE493B"/>
    <w:rsid w:val="00BE4EF4"/>
    <w:rsid w:val="00BE6A8B"/>
    <w:rsid w:val="00BF2218"/>
    <w:rsid w:val="00BF2552"/>
    <w:rsid w:val="00BF2EE7"/>
    <w:rsid w:val="00BF416E"/>
    <w:rsid w:val="00BF49DF"/>
    <w:rsid w:val="00BF6AF2"/>
    <w:rsid w:val="00BF73E0"/>
    <w:rsid w:val="00C01461"/>
    <w:rsid w:val="00C0252A"/>
    <w:rsid w:val="00C03B58"/>
    <w:rsid w:val="00C03B5F"/>
    <w:rsid w:val="00C0464F"/>
    <w:rsid w:val="00C07CA1"/>
    <w:rsid w:val="00C119EE"/>
    <w:rsid w:val="00C14618"/>
    <w:rsid w:val="00C15657"/>
    <w:rsid w:val="00C163F8"/>
    <w:rsid w:val="00C16A46"/>
    <w:rsid w:val="00C17EA2"/>
    <w:rsid w:val="00C2153C"/>
    <w:rsid w:val="00C21801"/>
    <w:rsid w:val="00C2181B"/>
    <w:rsid w:val="00C2278E"/>
    <w:rsid w:val="00C24392"/>
    <w:rsid w:val="00C243F1"/>
    <w:rsid w:val="00C302D1"/>
    <w:rsid w:val="00C307EC"/>
    <w:rsid w:val="00C30996"/>
    <w:rsid w:val="00C33B0C"/>
    <w:rsid w:val="00C35392"/>
    <w:rsid w:val="00C35412"/>
    <w:rsid w:val="00C36569"/>
    <w:rsid w:val="00C37DB3"/>
    <w:rsid w:val="00C37F95"/>
    <w:rsid w:val="00C434E8"/>
    <w:rsid w:val="00C43E42"/>
    <w:rsid w:val="00C442A6"/>
    <w:rsid w:val="00C465A4"/>
    <w:rsid w:val="00C471B4"/>
    <w:rsid w:val="00C47FE4"/>
    <w:rsid w:val="00C53863"/>
    <w:rsid w:val="00C54B13"/>
    <w:rsid w:val="00C567AB"/>
    <w:rsid w:val="00C621E6"/>
    <w:rsid w:val="00C62345"/>
    <w:rsid w:val="00C62AD3"/>
    <w:rsid w:val="00C62CFF"/>
    <w:rsid w:val="00C62DD5"/>
    <w:rsid w:val="00C6543C"/>
    <w:rsid w:val="00C65E4C"/>
    <w:rsid w:val="00C65ED6"/>
    <w:rsid w:val="00C6640D"/>
    <w:rsid w:val="00C6659D"/>
    <w:rsid w:val="00C669D3"/>
    <w:rsid w:val="00C66B1A"/>
    <w:rsid w:val="00C712DF"/>
    <w:rsid w:val="00C72DBF"/>
    <w:rsid w:val="00C756C0"/>
    <w:rsid w:val="00C816A3"/>
    <w:rsid w:val="00C81AD7"/>
    <w:rsid w:val="00C823E1"/>
    <w:rsid w:val="00C82789"/>
    <w:rsid w:val="00C85391"/>
    <w:rsid w:val="00C85C26"/>
    <w:rsid w:val="00C904FF"/>
    <w:rsid w:val="00C90CD8"/>
    <w:rsid w:val="00C93EDB"/>
    <w:rsid w:val="00C95BC2"/>
    <w:rsid w:val="00CA06C7"/>
    <w:rsid w:val="00CA5D2C"/>
    <w:rsid w:val="00CA65CF"/>
    <w:rsid w:val="00CA6A4F"/>
    <w:rsid w:val="00CA6B96"/>
    <w:rsid w:val="00CA6D0D"/>
    <w:rsid w:val="00CA7632"/>
    <w:rsid w:val="00CA7B55"/>
    <w:rsid w:val="00CB0B12"/>
    <w:rsid w:val="00CB0FAA"/>
    <w:rsid w:val="00CB1BDA"/>
    <w:rsid w:val="00CB1E3A"/>
    <w:rsid w:val="00CB6370"/>
    <w:rsid w:val="00CB69ED"/>
    <w:rsid w:val="00CC2D7C"/>
    <w:rsid w:val="00CC51EA"/>
    <w:rsid w:val="00CC6F20"/>
    <w:rsid w:val="00CD1C68"/>
    <w:rsid w:val="00CD2332"/>
    <w:rsid w:val="00CD245E"/>
    <w:rsid w:val="00CD30F5"/>
    <w:rsid w:val="00CD48D3"/>
    <w:rsid w:val="00CD49AF"/>
    <w:rsid w:val="00CD6824"/>
    <w:rsid w:val="00CD68BA"/>
    <w:rsid w:val="00CD7351"/>
    <w:rsid w:val="00CD7C41"/>
    <w:rsid w:val="00CE0995"/>
    <w:rsid w:val="00CE1DED"/>
    <w:rsid w:val="00CE1E37"/>
    <w:rsid w:val="00CE1E6C"/>
    <w:rsid w:val="00CE21CC"/>
    <w:rsid w:val="00CE2FE8"/>
    <w:rsid w:val="00CE3107"/>
    <w:rsid w:val="00CE34B1"/>
    <w:rsid w:val="00CE4775"/>
    <w:rsid w:val="00CE60D7"/>
    <w:rsid w:val="00CE65E6"/>
    <w:rsid w:val="00CE79F3"/>
    <w:rsid w:val="00CF126B"/>
    <w:rsid w:val="00CF389D"/>
    <w:rsid w:val="00CF40EB"/>
    <w:rsid w:val="00CF5D27"/>
    <w:rsid w:val="00CF6561"/>
    <w:rsid w:val="00CF6D11"/>
    <w:rsid w:val="00D008DD"/>
    <w:rsid w:val="00D00DC2"/>
    <w:rsid w:val="00D025EF"/>
    <w:rsid w:val="00D0285B"/>
    <w:rsid w:val="00D02A97"/>
    <w:rsid w:val="00D03238"/>
    <w:rsid w:val="00D062DB"/>
    <w:rsid w:val="00D10DE6"/>
    <w:rsid w:val="00D112C4"/>
    <w:rsid w:val="00D117EB"/>
    <w:rsid w:val="00D1402F"/>
    <w:rsid w:val="00D15D56"/>
    <w:rsid w:val="00D163A2"/>
    <w:rsid w:val="00D16E24"/>
    <w:rsid w:val="00D206D7"/>
    <w:rsid w:val="00D24C03"/>
    <w:rsid w:val="00D26587"/>
    <w:rsid w:val="00D26D73"/>
    <w:rsid w:val="00D27B04"/>
    <w:rsid w:val="00D328F7"/>
    <w:rsid w:val="00D330A5"/>
    <w:rsid w:val="00D33F70"/>
    <w:rsid w:val="00D369F8"/>
    <w:rsid w:val="00D36B7A"/>
    <w:rsid w:val="00D37EDB"/>
    <w:rsid w:val="00D40495"/>
    <w:rsid w:val="00D41057"/>
    <w:rsid w:val="00D426EA"/>
    <w:rsid w:val="00D43510"/>
    <w:rsid w:val="00D461F6"/>
    <w:rsid w:val="00D507CB"/>
    <w:rsid w:val="00D51400"/>
    <w:rsid w:val="00D53770"/>
    <w:rsid w:val="00D55070"/>
    <w:rsid w:val="00D5518D"/>
    <w:rsid w:val="00D5566B"/>
    <w:rsid w:val="00D56B96"/>
    <w:rsid w:val="00D56DA9"/>
    <w:rsid w:val="00D57881"/>
    <w:rsid w:val="00D57A14"/>
    <w:rsid w:val="00D6008B"/>
    <w:rsid w:val="00D605F4"/>
    <w:rsid w:val="00D60CAB"/>
    <w:rsid w:val="00D617EF"/>
    <w:rsid w:val="00D61D97"/>
    <w:rsid w:val="00D62F8E"/>
    <w:rsid w:val="00D63455"/>
    <w:rsid w:val="00D63AA6"/>
    <w:rsid w:val="00D641DF"/>
    <w:rsid w:val="00D65F76"/>
    <w:rsid w:val="00D70FA1"/>
    <w:rsid w:val="00D74788"/>
    <w:rsid w:val="00D74948"/>
    <w:rsid w:val="00D761E1"/>
    <w:rsid w:val="00D76774"/>
    <w:rsid w:val="00D80148"/>
    <w:rsid w:val="00D82093"/>
    <w:rsid w:val="00D8280D"/>
    <w:rsid w:val="00D846AA"/>
    <w:rsid w:val="00D8603E"/>
    <w:rsid w:val="00D861CF"/>
    <w:rsid w:val="00D878E6"/>
    <w:rsid w:val="00D9061D"/>
    <w:rsid w:val="00D919B8"/>
    <w:rsid w:val="00D91F8A"/>
    <w:rsid w:val="00D93132"/>
    <w:rsid w:val="00D93444"/>
    <w:rsid w:val="00D93985"/>
    <w:rsid w:val="00D93BD8"/>
    <w:rsid w:val="00D946BA"/>
    <w:rsid w:val="00D947FE"/>
    <w:rsid w:val="00D94A4A"/>
    <w:rsid w:val="00D94FA2"/>
    <w:rsid w:val="00D95483"/>
    <w:rsid w:val="00D9620D"/>
    <w:rsid w:val="00D96875"/>
    <w:rsid w:val="00D97631"/>
    <w:rsid w:val="00D977E6"/>
    <w:rsid w:val="00D97FD4"/>
    <w:rsid w:val="00DA0454"/>
    <w:rsid w:val="00DA3B8B"/>
    <w:rsid w:val="00DA5309"/>
    <w:rsid w:val="00DA5D12"/>
    <w:rsid w:val="00DA61AD"/>
    <w:rsid w:val="00DA6BE6"/>
    <w:rsid w:val="00DA7FC2"/>
    <w:rsid w:val="00DB1D5B"/>
    <w:rsid w:val="00DB3DF7"/>
    <w:rsid w:val="00DB4480"/>
    <w:rsid w:val="00DB6DAC"/>
    <w:rsid w:val="00DC10A9"/>
    <w:rsid w:val="00DC6A6A"/>
    <w:rsid w:val="00DC732A"/>
    <w:rsid w:val="00DC7F37"/>
    <w:rsid w:val="00DD0CFB"/>
    <w:rsid w:val="00DD1280"/>
    <w:rsid w:val="00DD28FF"/>
    <w:rsid w:val="00DE1258"/>
    <w:rsid w:val="00DE20BA"/>
    <w:rsid w:val="00DE343B"/>
    <w:rsid w:val="00DE377E"/>
    <w:rsid w:val="00DE523B"/>
    <w:rsid w:val="00DE5C6C"/>
    <w:rsid w:val="00DE71D7"/>
    <w:rsid w:val="00DF0F47"/>
    <w:rsid w:val="00DF14CD"/>
    <w:rsid w:val="00DF51BF"/>
    <w:rsid w:val="00E00429"/>
    <w:rsid w:val="00E02475"/>
    <w:rsid w:val="00E031A9"/>
    <w:rsid w:val="00E031F2"/>
    <w:rsid w:val="00E040FC"/>
    <w:rsid w:val="00E0531A"/>
    <w:rsid w:val="00E13AB5"/>
    <w:rsid w:val="00E14537"/>
    <w:rsid w:val="00E14ADA"/>
    <w:rsid w:val="00E15D61"/>
    <w:rsid w:val="00E17145"/>
    <w:rsid w:val="00E173C4"/>
    <w:rsid w:val="00E17521"/>
    <w:rsid w:val="00E17AEC"/>
    <w:rsid w:val="00E20751"/>
    <w:rsid w:val="00E22465"/>
    <w:rsid w:val="00E2260B"/>
    <w:rsid w:val="00E25824"/>
    <w:rsid w:val="00E30C91"/>
    <w:rsid w:val="00E31596"/>
    <w:rsid w:val="00E31D97"/>
    <w:rsid w:val="00E33685"/>
    <w:rsid w:val="00E34537"/>
    <w:rsid w:val="00E34897"/>
    <w:rsid w:val="00E34A3E"/>
    <w:rsid w:val="00E34CD8"/>
    <w:rsid w:val="00E36ABD"/>
    <w:rsid w:val="00E36BA3"/>
    <w:rsid w:val="00E374F8"/>
    <w:rsid w:val="00E402AD"/>
    <w:rsid w:val="00E4079E"/>
    <w:rsid w:val="00E438F4"/>
    <w:rsid w:val="00E446AA"/>
    <w:rsid w:val="00E46652"/>
    <w:rsid w:val="00E46D76"/>
    <w:rsid w:val="00E46EBA"/>
    <w:rsid w:val="00E47311"/>
    <w:rsid w:val="00E501BB"/>
    <w:rsid w:val="00E505F5"/>
    <w:rsid w:val="00E5152F"/>
    <w:rsid w:val="00E52481"/>
    <w:rsid w:val="00E55233"/>
    <w:rsid w:val="00E55AEB"/>
    <w:rsid w:val="00E57EE2"/>
    <w:rsid w:val="00E60738"/>
    <w:rsid w:val="00E62C4B"/>
    <w:rsid w:val="00E63074"/>
    <w:rsid w:val="00E64033"/>
    <w:rsid w:val="00E640FF"/>
    <w:rsid w:val="00E647B3"/>
    <w:rsid w:val="00E6645D"/>
    <w:rsid w:val="00E66619"/>
    <w:rsid w:val="00E67E6E"/>
    <w:rsid w:val="00E70D97"/>
    <w:rsid w:val="00E72FF2"/>
    <w:rsid w:val="00E74ABE"/>
    <w:rsid w:val="00E75FC3"/>
    <w:rsid w:val="00E77A15"/>
    <w:rsid w:val="00E82FFB"/>
    <w:rsid w:val="00E83B1F"/>
    <w:rsid w:val="00E83BE6"/>
    <w:rsid w:val="00E83CB9"/>
    <w:rsid w:val="00E84DF2"/>
    <w:rsid w:val="00E87A1E"/>
    <w:rsid w:val="00E90FB3"/>
    <w:rsid w:val="00E91D9D"/>
    <w:rsid w:val="00E93904"/>
    <w:rsid w:val="00E93E13"/>
    <w:rsid w:val="00E96781"/>
    <w:rsid w:val="00EA0A96"/>
    <w:rsid w:val="00EA105A"/>
    <w:rsid w:val="00EA38A0"/>
    <w:rsid w:val="00EA403D"/>
    <w:rsid w:val="00EA4FA6"/>
    <w:rsid w:val="00EA573E"/>
    <w:rsid w:val="00EA5D43"/>
    <w:rsid w:val="00EA63D1"/>
    <w:rsid w:val="00EA7F44"/>
    <w:rsid w:val="00EB0809"/>
    <w:rsid w:val="00EB0C15"/>
    <w:rsid w:val="00EB4D48"/>
    <w:rsid w:val="00EB4EA1"/>
    <w:rsid w:val="00EB5D61"/>
    <w:rsid w:val="00EB68FD"/>
    <w:rsid w:val="00EB6BD9"/>
    <w:rsid w:val="00EC0217"/>
    <w:rsid w:val="00EC099D"/>
    <w:rsid w:val="00EC1F5E"/>
    <w:rsid w:val="00EC28DC"/>
    <w:rsid w:val="00EC29FD"/>
    <w:rsid w:val="00EC2DD5"/>
    <w:rsid w:val="00EC690D"/>
    <w:rsid w:val="00EC69AC"/>
    <w:rsid w:val="00EC6ABA"/>
    <w:rsid w:val="00ED07E8"/>
    <w:rsid w:val="00ED283C"/>
    <w:rsid w:val="00ED2A31"/>
    <w:rsid w:val="00ED5002"/>
    <w:rsid w:val="00ED5D55"/>
    <w:rsid w:val="00ED5E4B"/>
    <w:rsid w:val="00ED5F02"/>
    <w:rsid w:val="00ED695F"/>
    <w:rsid w:val="00ED6BFF"/>
    <w:rsid w:val="00EE049B"/>
    <w:rsid w:val="00EE0651"/>
    <w:rsid w:val="00EE334D"/>
    <w:rsid w:val="00EE4591"/>
    <w:rsid w:val="00EE5D66"/>
    <w:rsid w:val="00EE717C"/>
    <w:rsid w:val="00EE755D"/>
    <w:rsid w:val="00EE7D3D"/>
    <w:rsid w:val="00EE7FEF"/>
    <w:rsid w:val="00EF145B"/>
    <w:rsid w:val="00EF2D05"/>
    <w:rsid w:val="00EF3EA1"/>
    <w:rsid w:val="00EF521A"/>
    <w:rsid w:val="00EF590C"/>
    <w:rsid w:val="00EF5A81"/>
    <w:rsid w:val="00EF5EA7"/>
    <w:rsid w:val="00EF62EF"/>
    <w:rsid w:val="00EF7817"/>
    <w:rsid w:val="00EF7B75"/>
    <w:rsid w:val="00F00609"/>
    <w:rsid w:val="00F022E4"/>
    <w:rsid w:val="00F03523"/>
    <w:rsid w:val="00F039F9"/>
    <w:rsid w:val="00F048CA"/>
    <w:rsid w:val="00F0676A"/>
    <w:rsid w:val="00F06810"/>
    <w:rsid w:val="00F0786A"/>
    <w:rsid w:val="00F104A4"/>
    <w:rsid w:val="00F108CE"/>
    <w:rsid w:val="00F117FB"/>
    <w:rsid w:val="00F12ACD"/>
    <w:rsid w:val="00F130E0"/>
    <w:rsid w:val="00F13FF5"/>
    <w:rsid w:val="00F148CE"/>
    <w:rsid w:val="00F15D89"/>
    <w:rsid w:val="00F16405"/>
    <w:rsid w:val="00F172B5"/>
    <w:rsid w:val="00F21E7C"/>
    <w:rsid w:val="00F2203C"/>
    <w:rsid w:val="00F2479B"/>
    <w:rsid w:val="00F25A4E"/>
    <w:rsid w:val="00F25B6E"/>
    <w:rsid w:val="00F2638E"/>
    <w:rsid w:val="00F27DE7"/>
    <w:rsid w:val="00F31615"/>
    <w:rsid w:val="00F31931"/>
    <w:rsid w:val="00F354BA"/>
    <w:rsid w:val="00F36077"/>
    <w:rsid w:val="00F3710D"/>
    <w:rsid w:val="00F40385"/>
    <w:rsid w:val="00F424BE"/>
    <w:rsid w:val="00F42613"/>
    <w:rsid w:val="00F431EF"/>
    <w:rsid w:val="00F4344F"/>
    <w:rsid w:val="00F43BBE"/>
    <w:rsid w:val="00F45673"/>
    <w:rsid w:val="00F47127"/>
    <w:rsid w:val="00F522C5"/>
    <w:rsid w:val="00F52823"/>
    <w:rsid w:val="00F532FD"/>
    <w:rsid w:val="00F542E6"/>
    <w:rsid w:val="00F55828"/>
    <w:rsid w:val="00F558BE"/>
    <w:rsid w:val="00F55C77"/>
    <w:rsid w:val="00F561DD"/>
    <w:rsid w:val="00F567EC"/>
    <w:rsid w:val="00F56D92"/>
    <w:rsid w:val="00F57481"/>
    <w:rsid w:val="00F60915"/>
    <w:rsid w:val="00F60A9D"/>
    <w:rsid w:val="00F60DAA"/>
    <w:rsid w:val="00F61182"/>
    <w:rsid w:val="00F62648"/>
    <w:rsid w:val="00F628DC"/>
    <w:rsid w:val="00F637E2"/>
    <w:rsid w:val="00F65CAE"/>
    <w:rsid w:val="00F672F9"/>
    <w:rsid w:val="00F7007D"/>
    <w:rsid w:val="00F707E0"/>
    <w:rsid w:val="00F7116A"/>
    <w:rsid w:val="00F732F5"/>
    <w:rsid w:val="00F752D3"/>
    <w:rsid w:val="00F7743E"/>
    <w:rsid w:val="00F803FB"/>
    <w:rsid w:val="00F80834"/>
    <w:rsid w:val="00F80CE5"/>
    <w:rsid w:val="00F82EBC"/>
    <w:rsid w:val="00F83288"/>
    <w:rsid w:val="00F8436D"/>
    <w:rsid w:val="00F84874"/>
    <w:rsid w:val="00F86A3F"/>
    <w:rsid w:val="00F86A80"/>
    <w:rsid w:val="00F87AD4"/>
    <w:rsid w:val="00F87DA8"/>
    <w:rsid w:val="00F90028"/>
    <w:rsid w:val="00F91D9E"/>
    <w:rsid w:val="00F93477"/>
    <w:rsid w:val="00F934EE"/>
    <w:rsid w:val="00F95DD8"/>
    <w:rsid w:val="00F971CD"/>
    <w:rsid w:val="00FA08E0"/>
    <w:rsid w:val="00FA1426"/>
    <w:rsid w:val="00FA30B1"/>
    <w:rsid w:val="00FA3ADA"/>
    <w:rsid w:val="00FA4EF0"/>
    <w:rsid w:val="00FA6612"/>
    <w:rsid w:val="00FA6FC4"/>
    <w:rsid w:val="00FA7366"/>
    <w:rsid w:val="00FB0D67"/>
    <w:rsid w:val="00FB5A55"/>
    <w:rsid w:val="00FB5BD7"/>
    <w:rsid w:val="00FB6B51"/>
    <w:rsid w:val="00FC03AF"/>
    <w:rsid w:val="00FC08E8"/>
    <w:rsid w:val="00FC1674"/>
    <w:rsid w:val="00FC16D3"/>
    <w:rsid w:val="00FC1AC9"/>
    <w:rsid w:val="00FC69E9"/>
    <w:rsid w:val="00FC7427"/>
    <w:rsid w:val="00FD05DA"/>
    <w:rsid w:val="00FD0AFA"/>
    <w:rsid w:val="00FD12F7"/>
    <w:rsid w:val="00FD23E1"/>
    <w:rsid w:val="00FD37CC"/>
    <w:rsid w:val="00FD3EE5"/>
    <w:rsid w:val="00FD4798"/>
    <w:rsid w:val="00FD613F"/>
    <w:rsid w:val="00FD63BD"/>
    <w:rsid w:val="00FD6EF7"/>
    <w:rsid w:val="00FE02DC"/>
    <w:rsid w:val="00FE0850"/>
    <w:rsid w:val="00FE156B"/>
    <w:rsid w:val="00FE4046"/>
    <w:rsid w:val="00FE5337"/>
    <w:rsid w:val="00FE6F6A"/>
    <w:rsid w:val="00FF0575"/>
    <w:rsid w:val="00FF271F"/>
    <w:rsid w:val="00FF329C"/>
    <w:rsid w:val="00FF3D01"/>
    <w:rsid w:val="00FF52D8"/>
    <w:rsid w:val="00FF55A9"/>
    <w:rsid w:val="00FF71F5"/>
    <w:rsid w:val="00FF7B56"/>
    <w:rsid w:val="00FF7EB2"/>
    <w:rsid w:val="00FF7F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5:chartTrackingRefBased/>
  <w15:docId w15:val="{002ED027-88FC-4019-9659-2C87CAB81E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jc w:val="both"/>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82EBC"/>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F82EBC"/>
    <w:pPr>
      <w:tabs>
        <w:tab w:val="center" w:pos="4153"/>
        <w:tab w:val="right" w:pos="8306"/>
      </w:tabs>
      <w:snapToGrid w:val="0"/>
      <w:jc w:val="left"/>
    </w:pPr>
    <w:rPr>
      <w:sz w:val="18"/>
      <w:szCs w:val="18"/>
      <w:lang w:val="x-none" w:eastAsia="x-none"/>
    </w:rPr>
  </w:style>
  <w:style w:type="character" w:styleId="a4">
    <w:name w:val="page number"/>
    <w:basedOn w:val="a0"/>
    <w:rsid w:val="00F82EBC"/>
  </w:style>
  <w:style w:type="paragraph" w:styleId="a5">
    <w:name w:val="header"/>
    <w:basedOn w:val="a"/>
    <w:rsid w:val="00F82EBC"/>
    <w:pPr>
      <w:pBdr>
        <w:bottom w:val="single" w:sz="6" w:space="1" w:color="auto"/>
      </w:pBdr>
      <w:tabs>
        <w:tab w:val="center" w:pos="4153"/>
        <w:tab w:val="right" w:pos="8306"/>
      </w:tabs>
      <w:snapToGrid w:val="0"/>
      <w:jc w:val="center"/>
    </w:pPr>
    <w:rPr>
      <w:sz w:val="18"/>
      <w:szCs w:val="18"/>
    </w:rPr>
  </w:style>
  <w:style w:type="paragraph" w:styleId="a6">
    <w:name w:val="Balloon Text"/>
    <w:basedOn w:val="a"/>
    <w:link w:val="Char0"/>
    <w:rsid w:val="00616E75"/>
    <w:rPr>
      <w:sz w:val="18"/>
      <w:szCs w:val="18"/>
      <w:lang w:val="x-none" w:eastAsia="x-none"/>
    </w:rPr>
  </w:style>
  <w:style w:type="character" w:customStyle="1" w:styleId="Char0">
    <w:name w:val="批注框文本 Char"/>
    <w:link w:val="a6"/>
    <w:rsid w:val="00616E75"/>
    <w:rPr>
      <w:kern w:val="2"/>
      <w:sz w:val="18"/>
      <w:szCs w:val="18"/>
    </w:rPr>
  </w:style>
  <w:style w:type="character" w:customStyle="1" w:styleId="Char">
    <w:name w:val="页脚 Char"/>
    <w:link w:val="a3"/>
    <w:uiPriority w:val="99"/>
    <w:rsid w:val="00B30E6C"/>
    <w:rPr>
      <w:kern w:val="2"/>
      <w:sz w:val="18"/>
      <w:szCs w:val="18"/>
    </w:rPr>
  </w:style>
  <w:style w:type="character" w:customStyle="1" w:styleId="qb-title">
    <w:name w:val="qb-title"/>
    <w:basedOn w:val="a0"/>
    <w:rsid w:val="0089205F"/>
  </w:style>
  <w:style w:type="paragraph" w:styleId="a7">
    <w:name w:val="Normal (Web)"/>
    <w:basedOn w:val="a"/>
    <w:uiPriority w:val="99"/>
    <w:unhideWhenUsed/>
    <w:rsid w:val="00601B9C"/>
    <w:pPr>
      <w:spacing w:before="100" w:beforeAutospacing="1" w:after="100" w:afterAutospacing="1"/>
      <w:jc w:val="left"/>
    </w:pPr>
    <w:rPr>
      <w:rFonts w:ascii="宋体" w:hAnsi="宋体" w:cs="宋体"/>
      <w:kern w:val="0"/>
      <w:sz w:val="24"/>
    </w:rPr>
  </w:style>
  <w:style w:type="character" w:styleId="a8">
    <w:name w:val="Placeholder Text"/>
    <w:basedOn w:val="a0"/>
    <w:uiPriority w:val="99"/>
    <w:semiHidden/>
    <w:rsid w:val="006F7578"/>
    <w:rPr>
      <w:color w:val="808080"/>
    </w:rPr>
  </w:style>
  <w:style w:type="paragraph" w:styleId="a9">
    <w:name w:val="List Paragraph"/>
    <w:basedOn w:val="a"/>
    <w:uiPriority w:val="34"/>
    <w:qFormat/>
    <w:rsid w:val="003B79D3"/>
    <w:pPr>
      <w:ind w:firstLine="420"/>
    </w:pPr>
  </w:style>
  <w:style w:type="paragraph" w:styleId="2">
    <w:name w:val="Body Text Indent 2"/>
    <w:basedOn w:val="a"/>
    <w:link w:val="2Char"/>
    <w:rsid w:val="004D093B"/>
    <w:pPr>
      <w:spacing w:after="120" w:line="480" w:lineRule="auto"/>
      <w:ind w:leftChars="200" w:left="420"/>
    </w:pPr>
    <w:rPr>
      <w:szCs w:val="20"/>
    </w:rPr>
  </w:style>
  <w:style w:type="character" w:customStyle="1" w:styleId="2Char">
    <w:name w:val="正文文本缩进 2 Char"/>
    <w:basedOn w:val="a0"/>
    <w:link w:val="2"/>
    <w:rsid w:val="004D093B"/>
    <w:rPr>
      <w:kern w:val="2"/>
      <w:sz w:val="21"/>
    </w:rPr>
  </w:style>
  <w:style w:type="paragraph" w:styleId="aa">
    <w:name w:val="Plain Text"/>
    <w:basedOn w:val="a"/>
    <w:link w:val="Char1"/>
    <w:rsid w:val="00AC344C"/>
    <w:pPr>
      <w:widowControl w:val="0"/>
    </w:pPr>
    <w:rPr>
      <w:rFonts w:ascii="宋体" w:hAnsi="Courier New" w:cs="Courier New"/>
      <w:szCs w:val="21"/>
    </w:rPr>
  </w:style>
  <w:style w:type="character" w:customStyle="1" w:styleId="Char1">
    <w:name w:val="纯文本 Char"/>
    <w:basedOn w:val="a0"/>
    <w:link w:val="aa"/>
    <w:rsid w:val="00AC344C"/>
    <w:rPr>
      <w:rFonts w:ascii="宋体" w:hAnsi="Courier New" w:cs="Courier New"/>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97064800">
      <w:bodyDiv w:val="1"/>
      <w:marLeft w:val="0"/>
      <w:marRight w:val="0"/>
      <w:marTop w:val="0"/>
      <w:marBottom w:val="0"/>
      <w:divBdr>
        <w:top w:val="none" w:sz="0" w:space="0" w:color="auto"/>
        <w:left w:val="none" w:sz="0" w:space="0" w:color="auto"/>
        <w:bottom w:val="none" w:sz="0" w:space="0" w:color="auto"/>
        <w:right w:val="none" w:sz="0" w:space="0" w:color="auto"/>
      </w:divBdr>
    </w:div>
    <w:div w:id="1422027845">
      <w:bodyDiv w:val="1"/>
      <w:marLeft w:val="0"/>
      <w:marRight w:val="0"/>
      <w:marTop w:val="0"/>
      <w:marBottom w:val="0"/>
      <w:divBdr>
        <w:top w:val="none" w:sz="0" w:space="0" w:color="auto"/>
        <w:left w:val="none" w:sz="0" w:space="0" w:color="auto"/>
        <w:bottom w:val="none" w:sz="0" w:space="0" w:color="auto"/>
        <w:right w:val="none" w:sz="0" w:space="0" w:color="auto"/>
      </w:divBdr>
    </w:div>
    <w:div w:id="1630740284">
      <w:bodyDiv w:val="1"/>
      <w:marLeft w:val="0"/>
      <w:marRight w:val="0"/>
      <w:marTop w:val="0"/>
      <w:marBottom w:val="0"/>
      <w:divBdr>
        <w:top w:val="none" w:sz="0" w:space="0" w:color="auto"/>
        <w:left w:val="none" w:sz="0" w:space="0" w:color="auto"/>
        <w:bottom w:val="none" w:sz="0" w:space="0" w:color="auto"/>
        <w:right w:val="none" w:sz="0" w:space="0" w:color="auto"/>
      </w:divBdr>
    </w:div>
    <w:div w:id="1736388677">
      <w:bodyDiv w:val="1"/>
      <w:marLeft w:val="0"/>
      <w:marRight w:val="0"/>
      <w:marTop w:val="0"/>
      <w:marBottom w:val="0"/>
      <w:divBdr>
        <w:top w:val="none" w:sz="0" w:space="0" w:color="auto"/>
        <w:left w:val="none" w:sz="0" w:space="0" w:color="auto"/>
        <w:bottom w:val="none" w:sz="0" w:space="0" w:color="auto"/>
        <w:right w:val="none" w:sz="0" w:space="0" w:color="auto"/>
      </w:divBdr>
    </w:div>
    <w:div w:id="1949390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5.wmf"/><Relationship Id="rId47" Type="http://schemas.openxmlformats.org/officeDocument/2006/relationships/oleObject" Target="embeddings/oleObject20.bin"/><Relationship Id="rId63" Type="http://schemas.openxmlformats.org/officeDocument/2006/relationships/image" Target="media/image23.wmf"/><Relationship Id="rId68" Type="http://schemas.openxmlformats.org/officeDocument/2006/relationships/oleObject" Target="embeddings/oleObject31.bin"/><Relationship Id="rId84" Type="http://schemas.openxmlformats.org/officeDocument/2006/relationships/image" Target="media/image34.png"/><Relationship Id="rId89" Type="http://schemas.openxmlformats.org/officeDocument/2006/relationships/oleObject" Target="embeddings/oleObject40.bin"/><Relationship Id="rId112" Type="http://schemas.openxmlformats.org/officeDocument/2006/relationships/footer" Target="footer2.xml"/><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0.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oleObject" Target="embeddings/oleObject34.bin"/><Relationship Id="rId79" Type="http://schemas.openxmlformats.org/officeDocument/2006/relationships/oleObject" Target="embeddings/oleObject36.bin"/><Relationship Id="rId102" Type="http://schemas.openxmlformats.org/officeDocument/2006/relationships/image" Target="media/image43.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image" Target="media/image8.wmf"/><Relationship Id="rId43" Type="http://schemas.openxmlformats.org/officeDocument/2006/relationships/oleObject" Target="embeddings/oleObject18.bin"/><Relationship Id="rId48" Type="http://schemas.openxmlformats.org/officeDocument/2006/relationships/image" Target="media/image16.wmf"/><Relationship Id="rId64" Type="http://schemas.openxmlformats.org/officeDocument/2006/relationships/oleObject" Target="embeddings/oleObject29.bin"/><Relationship Id="rId69" Type="http://schemas.openxmlformats.org/officeDocument/2006/relationships/image" Target="media/image26.wmf"/><Relationship Id="rId113" Type="http://schemas.openxmlformats.org/officeDocument/2006/relationships/header" Target="header3.xml"/><Relationship Id="rId80" Type="http://schemas.openxmlformats.org/officeDocument/2006/relationships/image" Target="media/image32.wmf"/><Relationship Id="rId85" Type="http://schemas.openxmlformats.org/officeDocument/2006/relationships/image" Target="media/image35.png"/><Relationship Id="rId12" Type="http://schemas.openxmlformats.org/officeDocument/2006/relationships/oleObject" Target="embeddings/oleObject2.bin"/><Relationship Id="rId17" Type="http://schemas.openxmlformats.org/officeDocument/2006/relationships/image" Target="media/image50.wmf"/><Relationship Id="rId33" Type="http://schemas.openxmlformats.org/officeDocument/2006/relationships/oleObject" Target="embeddings/oleObject13.bin"/><Relationship Id="rId38" Type="http://schemas.openxmlformats.org/officeDocument/2006/relationships/image" Target="media/image13.wmf"/><Relationship Id="rId59" Type="http://schemas.openxmlformats.org/officeDocument/2006/relationships/oleObject" Target="embeddings/oleObject27.bin"/><Relationship Id="rId103" Type="http://schemas.openxmlformats.org/officeDocument/2006/relationships/oleObject" Target="embeddings/oleObject47.bin"/><Relationship Id="rId108" Type="http://schemas.openxmlformats.org/officeDocument/2006/relationships/image" Target="media/image46.jpeg"/><Relationship Id="rId54" Type="http://schemas.openxmlformats.org/officeDocument/2006/relationships/image" Target="media/image18.wmf"/><Relationship Id="rId70" Type="http://schemas.openxmlformats.org/officeDocument/2006/relationships/oleObject" Target="embeddings/oleObject32.bin"/><Relationship Id="rId75" Type="http://schemas.openxmlformats.org/officeDocument/2006/relationships/image" Target="media/image29.wmf"/><Relationship Id="rId91" Type="http://schemas.openxmlformats.org/officeDocument/2006/relationships/oleObject" Target="embeddings/oleObject41.bin"/><Relationship Id="rId96"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60.wmf"/><Relationship Id="rId28" Type="http://schemas.openxmlformats.org/officeDocument/2006/relationships/oleObject" Target="embeddings/oleObject10.bin"/><Relationship Id="rId36" Type="http://schemas.openxmlformats.org/officeDocument/2006/relationships/image" Target="media/image12.wmf"/><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image" Target="media/image45.wmf"/><Relationship Id="rId114" Type="http://schemas.openxmlformats.org/officeDocument/2006/relationships/footer" Target="footer3.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40.wmf"/><Relationship Id="rId52" Type="http://schemas.openxmlformats.org/officeDocument/2006/relationships/oleObject" Target="embeddings/oleObject23.bin"/><Relationship Id="rId60" Type="http://schemas.openxmlformats.org/officeDocument/2006/relationships/image" Target="media/image21.png"/><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image" Target="media/image31.wmf"/><Relationship Id="rId81" Type="http://schemas.openxmlformats.org/officeDocument/2006/relationships/oleObject" Target="embeddings/oleObject37.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header" Target="header1.xml"/><Relationship Id="rId34" Type="http://schemas.openxmlformats.org/officeDocument/2006/relationships/image" Target="media/image11.wmf"/><Relationship Id="rId50" Type="http://schemas.openxmlformats.org/officeDocument/2006/relationships/image" Target="media/image17.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oleObject" Target="embeddings/oleObject44.bin"/><Relationship Id="rId104" Type="http://schemas.openxmlformats.org/officeDocument/2006/relationships/image" Target="media/image44.wmf"/><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8.bin"/><Relationship Id="rId40" Type="http://schemas.openxmlformats.org/officeDocument/2006/relationships/image" Target="media/image14.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39.bin"/><Relationship Id="rId110" Type="http://schemas.openxmlformats.org/officeDocument/2006/relationships/header" Target="header2.xml"/><Relationship Id="rId115" Type="http://schemas.openxmlformats.org/officeDocument/2006/relationships/fontTable" Target="fontTable.xml"/><Relationship Id="rId61" Type="http://schemas.openxmlformats.org/officeDocument/2006/relationships/image" Target="media/image22.wmf"/><Relationship Id="rId82" Type="http://schemas.openxmlformats.org/officeDocument/2006/relationships/image" Target="media/image33.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19.wmf"/><Relationship Id="rId77" Type="http://schemas.openxmlformats.org/officeDocument/2006/relationships/image" Target="media/image30.png"/><Relationship Id="rId100" Type="http://schemas.openxmlformats.org/officeDocument/2006/relationships/image" Target="media/image42.wmf"/><Relationship Id="rId105" Type="http://schemas.openxmlformats.org/officeDocument/2006/relationships/oleObject" Target="embeddings/oleObject48.bin"/><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2.bin"/><Relationship Id="rId98" Type="http://schemas.openxmlformats.org/officeDocument/2006/relationships/image" Target="media/image41.wmf"/><Relationship Id="rId3" Type="http://schemas.openxmlformats.org/officeDocument/2006/relationships/styles" Target="styles.xml"/><Relationship Id="rId25" Type="http://schemas.openxmlformats.org/officeDocument/2006/relationships/image" Target="media/image70.wmf"/><Relationship Id="rId46" Type="http://schemas.openxmlformats.org/officeDocument/2006/relationships/image" Target="media/image150.wmf"/><Relationship Id="rId67" Type="http://schemas.openxmlformats.org/officeDocument/2006/relationships/image" Target="media/image25.wmf"/><Relationship Id="rId11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36.wmf"/><Relationship Id="rId11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2B9A66-4A9F-4137-BE36-82D9744F94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65</TotalTime>
  <Pages>4</Pages>
  <Words>2225</Words>
  <Characters>1493</Characters>
  <Application>Microsoft Office Word</Application>
  <DocSecurity>0</DocSecurity>
  <Lines>12</Lines>
  <Paragraphs>7</Paragraphs>
  <ScaleCrop>false</ScaleCrop>
  <Company>Xiamen PhoBio Tech Garden</Company>
  <LinksUpToDate>false</LinksUpToDate>
  <CharactersWithSpaces>37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Lixiang Chen</dc:creator>
  <cp:keywords/>
  <dc:description/>
  <cp:lastModifiedBy>lty</cp:lastModifiedBy>
  <cp:revision>1044</cp:revision>
  <cp:lastPrinted>2019-11-03T13:05:00Z</cp:lastPrinted>
  <dcterms:created xsi:type="dcterms:W3CDTF">2017-10-31T12:19:00Z</dcterms:created>
  <dcterms:modified xsi:type="dcterms:W3CDTF">2019-11-06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